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image11.jpg" ContentType="image/jpeg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86" r:id="rId2"/>
  </p:sldMasterIdLst>
  <p:notesMasterIdLst>
    <p:notesMasterId r:id="rId14"/>
  </p:notesMasterIdLst>
  <p:sldIdLst>
    <p:sldId id="267" r:id="rId3"/>
    <p:sldId id="276" r:id="rId4"/>
    <p:sldId id="278" r:id="rId5"/>
    <p:sldId id="338" r:id="rId6"/>
    <p:sldId id="350" r:id="rId7"/>
    <p:sldId id="351" r:id="rId8"/>
    <p:sldId id="340" r:id="rId9"/>
    <p:sldId id="341" r:id="rId10"/>
    <p:sldId id="346" r:id="rId11"/>
    <p:sldId id="347" r:id="rId12"/>
    <p:sldId id="270" r:id="rId13"/>
  </p:sldIdLst>
  <p:sldSz cx="12192000" cy="6858000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Calibri Light" panose="020F0302020204030204" pitchFamily="34" charset="0"/>
      <p:regular r:id="rId19"/>
      <p:italic r:id="rId20"/>
    </p:embeddedFont>
    <p:embeddedFont>
      <p:font typeface="Cambria Math" panose="02040503050406030204" pitchFamily="18" charset="0"/>
      <p:regular r:id="rId21"/>
    </p:embeddedFont>
    <p:embeddedFont>
      <p:font typeface="UTM Avo" panose="02040603050506020204" pitchFamily="18" charset="0"/>
      <p:regular r:id="rId22"/>
      <p:bold r:id="rId23"/>
      <p:italic r:id="rId24"/>
    </p:embeddedFont>
    <p:embeddedFont>
      <p:font typeface="VNI-Times" pitchFamily="2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AEDBC87-7B0D-4AED-B4A2-D7FF6EBD04B1}">
          <p14:sldIdLst>
            <p14:sldId id="267"/>
            <p14:sldId id="276"/>
            <p14:sldId id="278"/>
            <p14:sldId id="338"/>
            <p14:sldId id="350"/>
            <p14:sldId id="351"/>
            <p14:sldId id="340"/>
            <p14:sldId id="341"/>
            <p14:sldId id="346"/>
            <p14:sldId id="347"/>
          </p14:sldIdLst>
        </p14:section>
        <p14:section name="Untitled Section" id="{AA65BE95-DC2A-4B9A-A223-BCC6B36A0BFC}">
          <p14:sldIdLst>
            <p14:sldId id="27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AD9C"/>
    <a:srgbClr val="FFFFFF"/>
    <a:srgbClr val="3333FF"/>
    <a:srgbClr val="0033CC"/>
    <a:srgbClr val="FF8119"/>
    <a:srgbClr val="FF7707"/>
    <a:srgbClr val="FFAF6C"/>
    <a:srgbClr val="FFFF99"/>
    <a:srgbClr val="404040"/>
    <a:srgbClr val="FFFB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horzBarState="maximized">
    <p:restoredLeft sz="1875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232" y="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1.xml"/><Relationship Id="rId21" Type="http://schemas.openxmlformats.org/officeDocument/2006/relationships/font" Target="fonts/font7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33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0.fntdata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font" Target="fonts/font14.fntdata"/><Relationship Id="rId10" Type="http://schemas.openxmlformats.org/officeDocument/2006/relationships/slide" Target="slides/slide8.xml"/><Relationship Id="rId19" Type="http://schemas.openxmlformats.org/officeDocument/2006/relationships/font" Target="fonts/font5.fntdata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font" Target="fonts/font13.fntdata"/><Relationship Id="rId30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am Nam" userId="5cac5b153125fddf" providerId="LiveId" clId="{01F42313-215D-4990-B019-5FBA36E0037C}"/>
    <pc:docChg chg="undo custSel addSld modSld">
      <pc:chgData name="Pham Nam" userId="5cac5b153125fddf" providerId="LiveId" clId="{01F42313-215D-4990-B019-5FBA36E0037C}" dt="2022-08-14T12:52:06.065" v="1741" actId="1076"/>
      <pc:docMkLst>
        <pc:docMk/>
      </pc:docMkLst>
      <pc:sldChg chg="delSp modSp mod delAnim">
        <pc:chgData name="Pham Nam" userId="5cac5b153125fddf" providerId="LiveId" clId="{01F42313-215D-4990-B019-5FBA36E0037C}" dt="2022-08-14T10:50:14.546" v="373" actId="20577"/>
        <pc:sldMkLst>
          <pc:docMk/>
          <pc:sldMk cId="959705693" sldId="278"/>
        </pc:sldMkLst>
        <pc:spChg chg="mod">
          <ac:chgData name="Pham Nam" userId="5cac5b153125fddf" providerId="LiveId" clId="{01F42313-215D-4990-B019-5FBA36E0037C}" dt="2022-08-14T10:50:14.546" v="373" actId="20577"/>
          <ac:spMkLst>
            <pc:docMk/>
            <pc:sldMk cId="959705693" sldId="278"/>
            <ac:spMk id="67" creationId="{F91C4330-6765-4EE9-84E6-A00B15DA8E2B}"/>
          </ac:spMkLst>
        </pc:spChg>
        <pc:spChg chg="del">
          <ac:chgData name="Pham Nam" userId="5cac5b153125fddf" providerId="LiveId" clId="{01F42313-215D-4990-B019-5FBA36E0037C}" dt="2022-08-14T10:38:43.519" v="3" actId="478"/>
          <ac:spMkLst>
            <pc:docMk/>
            <pc:sldMk cId="959705693" sldId="278"/>
            <ac:spMk id="68" creationId="{E20838B8-9C8E-46C2-94DA-582184579C9C}"/>
          </ac:spMkLst>
        </pc:spChg>
        <pc:spChg chg="del">
          <ac:chgData name="Pham Nam" userId="5cac5b153125fddf" providerId="LiveId" clId="{01F42313-215D-4990-B019-5FBA36E0037C}" dt="2022-08-14T10:38:40.790" v="2" actId="478"/>
          <ac:spMkLst>
            <pc:docMk/>
            <pc:sldMk cId="959705693" sldId="278"/>
            <ac:spMk id="69" creationId="{EDEE6C5E-3524-4CC8-B2C6-4D68A973D787}"/>
          </ac:spMkLst>
        </pc:spChg>
        <pc:spChg chg="del">
          <ac:chgData name="Pham Nam" userId="5cac5b153125fddf" providerId="LiveId" clId="{01F42313-215D-4990-B019-5FBA36E0037C}" dt="2022-08-14T10:38:40.790" v="2" actId="478"/>
          <ac:spMkLst>
            <pc:docMk/>
            <pc:sldMk cId="959705693" sldId="278"/>
            <ac:spMk id="71" creationId="{046E56C0-3C27-4E4A-B2C8-038341EF18A0}"/>
          </ac:spMkLst>
        </pc:spChg>
      </pc:sldChg>
      <pc:sldChg chg="addSp delSp modSp mod addAnim delAnim modAnim">
        <pc:chgData name="Pham Nam" userId="5cac5b153125fddf" providerId="LiveId" clId="{01F42313-215D-4990-B019-5FBA36E0037C}" dt="2022-08-14T11:34:34.638" v="936"/>
        <pc:sldMkLst>
          <pc:docMk/>
          <pc:sldMk cId="3137782093" sldId="337"/>
        </pc:sldMkLst>
        <pc:spChg chg="add del">
          <ac:chgData name="Pham Nam" userId="5cac5b153125fddf" providerId="LiveId" clId="{01F42313-215D-4990-B019-5FBA36E0037C}" dt="2022-08-14T11:06:05.726" v="522" actId="478"/>
          <ac:spMkLst>
            <pc:docMk/>
            <pc:sldMk cId="3137782093" sldId="337"/>
            <ac:spMk id="9" creationId="{89D80B9A-17CC-4928-BD95-C774C6446DA9}"/>
          </ac:spMkLst>
        </pc:spChg>
        <pc:spChg chg="del mod">
          <ac:chgData name="Pham Nam" userId="5cac5b153125fddf" providerId="LiveId" clId="{01F42313-215D-4990-B019-5FBA36E0037C}" dt="2022-08-14T11:05:56.382" v="518" actId="478"/>
          <ac:spMkLst>
            <pc:docMk/>
            <pc:sldMk cId="3137782093" sldId="337"/>
            <ac:spMk id="10" creationId="{CBD228A7-DF90-455F-8B1E-668366AC458A}"/>
          </ac:spMkLst>
        </pc:spChg>
        <pc:spChg chg="del">
          <ac:chgData name="Pham Nam" userId="5cac5b153125fddf" providerId="LiveId" clId="{01F42313-215D-4990-B019-5FBA36E0037C}" dt="2022-08-14T11:06:00.186" v="519" actId="478"/>
          <ac:spMkLst>
            <pc:docMk/>
            <pc:sldMk cId="3137782093" sldId="337"/>
            <ac:spMk id="11" creationId="{D3E7B966-1696-419A-BDFD-40CF8E1BEEA6}"/>
          </ac:spMkLst>
        </pc:spChg>
        <pc:spChg chg="del">
          <ac:chgData name="Pham Nam" userId="5cac5b153125fddf" providerId="LiveId" clId="{01F42313-215D-4990-B019-5FBA36E0037C}" dt="2022-08-14T11:06:02.237" v="520" actId="478"/>
          <ac:spMkLst>
            <pc:docMk/>
            <pc:sldMk cId="3137782093" sldId="337"/>
            <ac:spMk id="12" creationId="{6139B483-6C85-4C1B-8456-7626FCF7A993}"/>
          </ac:spMkLst>
        </pc:spChg>
        <pc:spChg chg="del">
          <ac:chgData name="Pham Nam" userId="5cac5b153125fddf" providerId="LiveId" clId="{01F42313-215D-4990-B019-5FBA36E0037C}" dt="2022-08-14T11:06:08.169" v="523" actId="478"/>
          <ac:spMkLst>
            <pc:docMk/>
            <pc:sldMk cId="3137782093" sldId="337"/>
            <ac:spMk id="13" creationId="{BEE99D93-A498-4A3B-973D-5FAA95F61827}"/>
          </ac:spMkLst>
        </pc:spChg>
        <pc:grpChg chg="mod">
          <ac:chgData name="Pham Nam" userId="5cac5b153125fddf" providerId="LiveId" clId="{01F42313-215D-4990-B019-5FBA36E0037C}" dt="2022-08-14T11:09:08.866" v="535"/>
          <ac:grpSpMkLst>
            <pc:docMk/>
            <pc:sldMk cId="3137782093" sldId="337"/>
            <ac:grpSpMk id="25" creationId="{A7E96327-C2A8-9F51-A10D-395701EA0666}"/>
          </ac:grpSpMkLst>
        </pc:grpChg>
        <pc:grpChg chg="del mod">
          <ac:chgData name="Pham Nam" userId="5cac5b153125fddf" providerId="LiveId" clId="{01F42313-215D-4990-B019-5FBA36E0037C}" dt="2022-08-14T11:09:16.570" v="549"/>
          <ac:grpSpMkLst>
            <pc:docMk/>
            <pc:sldMk cId="3137782093" sldId="337"/>
            <ac:grpSpMk id="37" creationId="{DCA3380D-6E2F-2A30-AE99-7BF41A8879E6}"/>
          </ac:grpSpMkLst>
        </pc:grpChg>
        <pc:grpChg chg="mod">
          <ac:chgData name="Pham Nam" userId="5cac5b153125fddf" providerId="LiveId" clId="{01F42313-215D-4990-B019-5FBA36E0037C}" dt="2022-08-14T11:09:15.605" v="547"/>
          <ac:grpSpMkLst>
            <pc:docMk/>
            <pc:sldMk cId="3137782093" sldId="337"/>
            <ac:grpSpMk id="38" creationId="{4A169EAB-38F1-EB80-194A-A1D499D3B4B2}"/>
          </ac:grpSpMkLst>
        </pc:grpChg>
        <pc:grpChg chg="mod">
          <ac:chgData name="Pham Nam" userId="5cac5b153125fddf" providerId="LiveId" clId="{01F42313-215D-4990-B019-5FBA36E0037C}" dt="2022-08-14T11:09:15.605" v="547"/>
          <ac:grpSpMkLst>
            <pc:docMk/>
            <pc:sldMk cId="3137782093" sldId="337"/>
            <ac:grpSpMk id="39" creationId="{FE469931-4028-64F9-52C5-920E4CCEE031}"/>
          </ac:grpSpMkLst>
        </pc:grpChg>
        <pc:grpChg chg="mod">
          <ac:chgData name="Pham Nam" userId="5cac5b153125fddf" providerId="LiveId" clId="{01F42313-215D-4990-B019-5FBA36E0037C}" dt="2022-08-14T11:09:16.570" v="549"/>
          <ac:grpSpMkLst>
            <pc:docMk/>
            <pc:sldMk cId="3137782093" sldId="337"/>
            <ac:grpSpMk id="41" creationId="{1358F963-EDC6-4BDA-BE63-332191DC2468}"/>
          </ac:grpSpMkLst>
        </pc:grpChg>
        <pc:grpChg chg="del mod">
          <ac:chgData name="Pham Nam" userId="5cac5b153125fddf" providerId="LiveId" clId="{01F42313-215D-4990-B019-5FBA36E0037C}" dt="2022-08-14T11:11:58.423" v="557" actId="478"/>
          <ac:grpSpMkLst>
            <pc:docMk/>
            <pc:sldMk cId="3137782093" sldId="337"/>
            <ac:grpSpMk id="47" creationId="{77E3E7FD-8044-ECFB-B05D-70FB426AE29F}"/>
          </ac:grpSpMkLst>
        </pc:grpChg>
        <pc:grpChg chg="mod">
          <ac:chgData name="Pham Nam" userId="5cac5b153125fddf" providerId="LiveId" clId="{01F42313-215D-4990-B019-5FBA36E0037C}" dt="2022-08-14T11:12:06.022" v="562"/>
          <ac:grpSpMkLst>
            <pc:docMk/>
            <pc:sldMk cId="3137782093" sldId="337"/>
            <ac:grpSpMk id="52" creationId="{D3EF8A19-2070-0D9A-71CC-0EACF8BEA017}"/>
          </ac:grpSpMkLst>
        </pc:grpChg>
        <pc:grpChg chg="mod">
          <ac:chgData name="Pham Nam" userId="5cac5b153125fddf" providerId="LiveId" clId="{01F42313-215D-4990-B019-5FBA36E0037C}" dt="2022-08-14T11:13:20.157" v="583"/>
          <ac:grpSpMkLst>
            <pc:docMk/>
            <pc:sldMk cId="3137782093" sldId="337"/>
            <ac:grpSpMk id="73" creationId="{58AFBD03-4815-3F3D-4563-6ECE96D52C95}"/>
          </ac:grpSpMkLst>
        </pc:grpChg>
        <pc:grpChg chg="del mod">
          <ac:chgData name="Pham Nam" userId="5cac5b153125fddf" providerId="LiveId" clId="{01F42313-215D-4990-B019-5FBA36E0037C}" dt="2022-08-14T11:15:08.274" v="633"/>
          <ac:grpSpMkLst>
            <pc:docMk/>
            <pc:sldMk cId="3137782093" sldId="337"/>
            <ac:grpSpMk id="74" creationId="{2440BED9-94B6-4B87-08CE-AFAB97B54D5E}"/>
          </ac:grpSpMkLst>
        </pc:grpChg>
        <pc:grpChg chg="mod">
          <ac:chgData name="Pham Nam" userId="5cac5b153125fddf" providerId="LiveId" clId="{01F42313-215D-4990-B019-5FBA36E0037C}" dt="2022-08-14T11:13:20.157" v="583"/>
          <ac:grpSpMkLst>
            <pc:docMk/>
            <pc:sldMk cId="3137782093" sldId="337"/>
            <ac:grpSpMk id="75" creationId="{7F1A6DDC-E008-C3DF-27BD-362AE9D4DA4A}"/>
          </ac:grpSpMkLst>
        </pc:grpChg>
        <pc:grpChg chg="mod">
          <ac:chgData name="Pham Nam" userId="5cac5b153125fddf" providerId="LiveId" clId="{01F42313-215D-4990-B019-5FBA36E0037C}" dt="2022-08-14T11:13:42.136" v="589"/>
          <ac:grpSpMkLst>
            <pc:docMk/>
            <pc:sldMk cId="3137782093" sldId="337"/>
            <ac:grpSpMk id="81" creationId="{D7CC47BA-33CF-8811-5E9F-FCC1E47CD8E4}"/>
          </ac:grpSpMkLst>
        </pc:grpChg>
        <pc:grpChg chg="mod">
          <ac:chgData name="Pham Nam" userId="5cac5b153125fddf" providerId="LiveId" clId="{01F42313-215D-4990-B019-5FBA36E0037C}" dt="2022-08-14T11:14:17.272" v="597"/>
          <ac:grpSpMkLst>
            <pc:docMk/>
            <pc:sldMk cId="3137782093" sldId="337"/>
            <ac:grpSpMk id="89" creationId="{3ABC101E-4EB7-2BF7-8CE8-EB45C051EF8F}"/>
          </ac:grpSpMkLst>
        </pc:grpChg>
        <pc:grpChg chg="mod">
          <ac:chgData name="Pham Nam" userId="5cac5b153125fddf" providerId="LiveId" clId="{01F42313-215D-4990-B019-5FBA36E0037C}" dt="2022-08-14T11:14:21.269" v="606"/>
          <ac:grpSpMkLst>
            <pc:docMk/>
            <pc:sldMk cId="3137782093" sldId="337"/>
            <ac:grpSpMk id="98" creationId="{080DADA6-BE68-8CBA-DB7A-7D3B945D332A}"/>
          </ac:grpSpMkLst>
        </pc:grpChg>
        <pc:grpChg chg="del mod">
          <ac:chgData name="Pham Nam" userId="5cac5b153125fddf" providerId="LiveId" clId="{01F42313-215D-4990-B019-5FBA36E0037C}" dt="2022-08-14T11:14:30.113" v="621"/>
          <ac:grpSpMkLst>
            <pc:docMk/>
            <pc:sldMk cId="3137782093" sldId="337"/>
            <ac:grpSpMk id="101" creationId="{F0AEED26-DA33-DBF2-684A-325DE7B7AF12}"/>
          </ac:grpSpMkLst>
        </pc:grpChg>
        <pc:grpChg chg="del mod">
          <ac:chgData name="Pham Nam" userId="5cac5b153125fddf" providerId="LiveId" clId="{01F42313-215D-4990-B019-5FBA36E0037C}" dt="2022-08-14T11:14:31.932" v="624"/>
          <ac:grpSpMkLst>
            <pc:docMk/>
            <pc:sldMk cId="3137782093" sldId="337"/>
            <ac:grpSpMk id="113" creationId="{24546B7B-493A-A0B9-43E4-C3C38312B137}"/>
          </ac:grpSpMkLst>
        </pc:grpChg>
        <pc:grpChg chg="del mod">
          <ac:chgData name="Pham Nam" userId="5cac5b153125fddf" providerId="LiveId" clId="{01F42313-215D-4990-B019-5FBA36E0037C}" dt="2022-08-14T11:32:26.896" v="818"/>
          <ac:grpSpMkLst>
            <pc:docMk/>
            <pc:sldMk cId="3137782093" sldId="337"/>
            <ac:grpSpMk id="116" creationId="{9B32164D-BD8A-81F8-2328-B2964B5D21C2}"/>
          </ac:grpSpMkLst>
        </pc:grpChg>
        <pc:grpChg chg="del mod">
          <ac:chgData name="Pham Nam" userId="5cac5b153125fddf" providerId="LiveId" clId="{01F42313-215D-4990-B019-5FBA36E0037C}" dt="2022-08-14T11:15:15.128" v="634" actId="478"/>
          <ac:grpSpMkLst>
            <pc:docMk/>
            <pc:sldMk cId="3137782093" sldId="337"/>
            <ac:grpSpMk id="121" creationId="{F1C40488-F912-24B9-E804-B847D141297F}"/>
          </ac:grpSpMkLst>
        </pc:grpChg>
        <pc:grpChg chg="mod">
          <ac:chgData name="Pham Nam" userId="5cac5b153125fddf" providerId="LiveId" clId="{01F42313-215D-4990-B019-5FBA36E0037C}" dt="2022-08-14T11:15:08.274" v="633"/>
          <ac:grpSpMkLst>
            <pc:docMk/>
            <pc:sldMk cId="3137782093" sldId="337"/>
            <ac:grpSpMk id="125" creationId="{9B823ACE-1A24-0DD5-1C1D-66DA3ED4C949}"/>
          </ac:grpSpMkLst>
        </pc:grpChg>
        <pc:grpChg chg="mod">
          <ac:chgData name="Pham Nam" userId="5cac5b153125fddf" providerId="LiveId" clId="{01F42313-215D-4990-B019-5FBA36E0037C}" dt="2022-08-14T11:15:25.793" v="650"/>
          <ac:grpSpMkLst>
            <pc:docMk/>
            <pc:sldMk cId="3137782093" sldId="337"/>
            <ac:grpSpMk id="141" creationId="{17295150-9125-A2C8-E429-A0FF8514FA5B}"/>
          </ac:grpSpMkLst>
        </pc:grpChg>
        <pc:grpChg chg="mod">
          <ac:chgData name="Pham Nam" userId="5cac5b153125fddf" providerId="LiveId" clId="{01F42313-215D-4990-B019-5FBA36E0037C}" dt="2022-08-14T11:15:25.793" v="650"/>
          <ac:grpSpMkLst>
            <pc:docMk/>
            <pc:sldMk cId="3137782093" sldId="337"/>
            <ac:grpSpMk id="142" creationId="{1E382032-0911-F16E-F29D-AB4FC5117DE1}"/>
          </ac:grpSpMkLst>
        </pc:grpChg>
        <pc:grpChg chg="del mod">
          <ac:chgData name="Pham Nam" userId="5cac5b153125fddf" providerId="LiveId" clId="{01F42313-215D-4990-B019-5FBA36E0037C}" dt="2022-08-14T11:15:43.351" v="678"/>
          <ac:grpSpMkLst>
            <pc:docMk/>
            <pc:sldMk cId="3137782093" sldId="337"/>
            <ac:grpSpMk id="154" creationId="{155B61FE-7D2D-194B-A2CA-B7359F82FC7B}"/>
          </ac:grpSpMkLst>
        </pc:grpChg>
        <pc:grpChg chg="del mod">
          <ac:chgData name="Pham Nam" userId="5cac5b153125fddf" providerId="LiveId" clId="{01F42313-215D-4990-B019-5FBA36E0037C}" dt="2022-08-14T11:15:43.351" v="678"/>
          <ac:grpSpMkLst>
            <pc:docMk/>
            <pc:sldMk cId="3137782093" sldId="337"/>
            <ac:grpSpMk id="162" creationId="{0CFC2EF6-CAD6-6570-1716-82CDB75C37A6}"/>
          </ac:grpSpMkLst>
        </pc:grpChg>
        <pc:grpChg chg="mod">
          <ac:chgData name="Pham Nam" userId="5cac5b153125fddf" providerId="LiveId" clId="{01F42313-215D-4990-B019-5FBA36E0037C}" dt="2022-08-14T11:15:43.351" v="678"/>
          <ac:grpSpMkLst>
            <pc:docMk/>
            <pc:sldMk cId="3137782093" sldId="337"/>
            <ac:grpSpMk id="170" creationId="{F66A46C6-723B-E3B4-3922-780216C5B558}"/>
          </ac:grpSpMkLst>
        </pc:grpChg>
        <pc:grpChg chg="del mod">
          <ac:chgData name="Pham Nam" userId="5cac5b153125fddf" providerId="LiveId" clId="{01F42313-215D-4990-B019-5FBA36E0037C}" dt="2022-08-14T11:15:52.507" v="692"/>
          <ac:grpSpMkLst>
            <pc:docMk/>
            <pc:sldMk cId="3137782093" sldId="337"/>
            <ac:grpSpMk id="177" creationId="{5C6C79CA-1A69-E807-0DAA-9D000AA1997B}"/>
          </ac:grpSpMkLst>
        </pc:grpChg>
        <pc:grpChg chg="mod">
          <ac:chgData name="Pham Nam" userId="5cac5b153125fddf" providerId="LiveId" clId="{01F42313-215D-4990-B019-5FBA36E0037C}" dt="2022-08-14T11:15:47.443" v="685"/>
          <ac:grpSpMkLst>
            <pc:docMk/>
            <pc:sldMk cId="3137782093" sldId="337"/>
            <ac:grpSpMk id="178" creationId="{09D32E6E-F54B-6A2C-1AC2-0212B90FAD07}"/>
          </ac:grpSpMkLst>
        </pc:grpChg>
        <pc:grpChg chg="mod">
          <ac:chgData name="Pham Nam" userId="5cac5b153125fddf" providerId="LiveId" clId="{01F42313-215D-4990-B019-5FBA36E0037C}" dt="2022-08-14T11:15:52.507" v="692"/>
          <ac:grpSpMkLst>
            <pc:docMk/>
            <pc:sldMk cId="3137782093" sldId="337"/>
            <ac:grpSpMk id="185" creationId="{FC4763D3-AA9C-6BD3-D685-2C14F1980425}"/>
          </ac:grpSpMkLst>
        </pc:grpChg>
        <pc:grpChg chg="del mod">
          <ac:chgData name="Pham Nam" userId="5cac5b153125fddf" providerId="LiveId" clId="{01F42313-215D-4990-B019-5FBA36E0037C}" dt="2022-08-14T11:18:30.959" v="759"/>
          <ac:grpSpMkLst>
            <pc:docMk/>
            <pc:sldMk cId="3137782093" sldId="337"/>
            <ac:grpSpMk id="191" creationId="{E84E52DD-8B8D-15EA-B2B6-2ECB741000A3}"/>
          </ac:grpSpMkLst>
        </pc:grpChg>
        <pc:grpChg chg="del mod">
          <ac:chgData name="Pham Nam" userId="5cac5b153125fddf" providerId="LiveId" clId="{01F42313-215D-4990-B019-5FBA36E0037C}" dt="2022-08-14T11:17:45.607" v="724"/>
          <ac:grpSpMkLst>
            <pc:docMk/>
            <pc:sldMk cId="3137782093" sldId="337"/>
            <ac:grpSpMk id="194" creationId="{82CE7836-6722-2012-5ECA-CB5D8B593EA5}"/>
          </ac:grpSpMkLst>
        </pc:grpChg>
        <pc:grpChg chg="del mod">
          <ac:chgData name="Pham Nam" userId="5cac5b153125fddf" providerId="LiveId" clId="{01F42313-215D-4990-B019-5FBA36E0037C}" dt="2022-08-14T11:17:46.590" v="726"/>
          <ac:grpSpMkLst>
            <pc:docMk/>
            <pc:sldMk cId="3137782093" sldId="337"/>
            <ac:grpSpMk id="217" creationId="{C040C59C-6984-6E53-F2DC-7ABE55E8F967}"/>
          </ac:grpSpMkLst>
        </pc:grpChg>
        <pc:grpChg chg="del mod">
          <ac:chgData name="Pham Nam" userId="5cac5b153125fddf" providerId="LiveId" clId="{01F42313-215D-4990-B019-5FBA36E0037C}" dt="2022-08-14T11:18:30.959" v="759"/>
          <ac:grpSpMkLst>
            <pc:docMk/>
            <pc:sldMk cId="3137782093" sldId="337"/>
            <ac:grpSpMk id="218" creationId="{7B56181E-F13F-EEEE-3F22-E6D30E67CBAD}"/>
          </ac:grpSpMkLst>
        </pc:grpChg>
        <pc:grpChg chg="del mod">
          <ac:chgData name="Pham Nam" userId="5cac5b153125fddf" providerId="LiveId" clId="{01F42313-215D-4990-B019-5FBA36E0037C}" dt="2022-08-14T11:18:30.959" v="759"/>
          <ac:grpSpMkLst>
            <pc:docMk/>
            <pc:sldMk cId="3137782093" sldId="337"/>
            <ac:grpSpMk id="220" creationId="{AA533242-65F6-E5F9-F237-4EF61AD60B27}"/>
          </ac:grpSpMkLst>
        </pc:grpChg>
        <pc:grpChg chg="del mod">
          <ac:chgData name="Pham Nam" userId="5cac5b153125fddf" providerId="LiveId" clId="{01F42313-215D-4990-B019-5FBA36E0037C}" dt="2022-08-14T11:18:30.959" v="759"/>
          <ac:grpSpMkLst>
            <pc:docMk/>
            <pc:sldMk cId="3137782093" sldId="337"/>
            <ac:grpSpMk id="233" creationId="{C6B673A9-3CE1-53B8-D49E-58001A6EDFD0}"/>
          </ac:grpSpMkLst>
        </pc:grpChg>
        <pc:grpChg chg="mod">
          <ac:chgData name="Pham Nam" userId="5cac5b153125fddf" providerId="LiveId" clId="{01F42313-215D-4990-B019-5FBA36E0037C}" dt="2022-08-14T11:18:30.959" v="759"/>
          <ac:grpSpMkLst>
            <pc:docMk/>
            <pc:sldMk cId="3137782093" sldId="337"/>
            <ac:grpSpMk id="253" creationId="{55CF5533-F083-8CA8-9EF2-BC9BAAEEDC5F}"/>
          </ac:grpSpMkLst>
        </pc:grpChg>
        <pc:grpChg chg="mod">
          <ac:chgData name="Pham Nam" userId="5cac5b153125fddf" providerId="LiveId" clId="{01F42313-215D-4990-B019-5FBA36E0037C}" dt="2022-08-14T11:18:39.867" v="764"/>
          <ac:grpSpMkLst>
            <pc:docMk/>
            <pc:sldMk cId="3137782093" sldId="337"/>
            <ac:grpSpMk id="258" creationId="{839D783A-E6A8-F02C-F186-7C9C745267DB}"/>
          </ac:grpSpMkLst>
        </pc:grpChg>
        <pc:grpChg chg="del mod">
          <ac:chgData name="Pham Nam" userId="5cac5b153125fddf" providerId="LiveId" clId="{01F42313-215D-4990-B019-5FBA36E0037C}" dt="2022-08-14T11:19:35.269" v="774"/>
          <ac:grpSpMkLst>
            <pc:docMk/>
            <pc:sldMk cId="3137782093" sldId="337"/>
            <ac:grpSpMk id="262" creationId="{D128230A-E832-77AB-978F-E254B28D99B5}"/>
          </ac:grpSpMkLst>
        </pc:grpChg>
        <pc:grpChg chg="del mod">
          <ac:chgData name="Pham Nam" userId="5cac5b153125fddf" providerId="LiveId" clId="{01F42313-215D-4990-B019-5FBA36E0037C}" dt="2022-08-14T11:19:37.169" v="776"/>
          <ac:grpSpMkLst>
            <pc:docMk/>
            <pc:sldMk cId="3137782093" sldId="337"/>
            <ac:grpSpMk id="268" creationId="{E9E4973F-4434-0BF3-08D7-02E52940EB18}"/>
          </ac:grpSpMkLst>
        </pc:grpChg>
        <pc:grpChg chg="mod">
          <ac:chgData name="Pham Nam" userId="5cac5b153125fddf" providerId="LiveId" clId="{01F42313-215D-4990-B019-5FBA36E0037C}" dt="2022-08-14T11:19:37.169" v="776"/>
          <ac:grpSpMkLst>
            <pc:docMk/>
            <pc:sldMk cId="3137782093" sldId="337"/>
            <ac:grpSpMk id="270" creationId="{F99C6477-4C46-2CE6-093C-1C55B12256DF}"/>
          </ac:grpSpMkLst>
        </pc:grpChg>
        <pc:grpChg chg="mod">
          <ac:chgData name="Pham Nam" userId="5cac5b153125fddf" providerId="LiveId" clId="{01F42313-215D-4990-B019-5FBA36E0037C}" dt="2022-08-14T11:29:57.156" v="781"/>
          <ac:grpSpMkLst>
            <pc:docMk/>
            <pc:sldMk cId="3137782093" sldId="337"/>
            <ac:grpSpMk id="275" creationId="{67F76225-0C1B-5835-5BB8-4959A6F67753}"/>
          </ac:grpSpMkLst>
        </pc:grpChg>
        <pc:grpChg chg="del mod">
          <ac:chgData name="Pham Nam" userId="5cac5b153125fddf" providerId="LiveId" clId="{01F42313-215D-4990-B019-5FBA36E0037C}" dt="2022-08-14T11:30:50.173" v="798"/>
          <ac:grpSpMkLst>
            <pc:docMk/>
            <pc:sldMk cId="3137782093" sldId="337"/>
            <ac:grpSpMk id="289" creationId="{592AC2E7-EBAC-0E95-ADA7-2BC35A372FED}"/>
          </ac:grpSpMkLst>
        </pc:grpChg>
        <pc:grpChg chg="mod">
          <ac:chgData name="Pham Nam" userId="5cac5b153125fddf" providerId="LiveId" clId="{01F42313-215D-4990-B019-5FBA36E0037C}" dt="2022-08-14T11:30:49.182" v="795"/>
          <ac:grpSpMkLst>
            <pc:docMk/>
            <pc:sldMk cId="3137782093" sldId="337"/>
            <ac:grpSpMk id="290" creationId="{1D680489-9D50-0A2B-BD56-CDA5DAF8C141}"/>
          </ac:grpSpMkLst>
        </pc:grpChg>
        <pc:grpChg chg="mod">
          <ac:chgData name="Pham Nam" userId="5cac5b153125fddf" providerId="LiveId" clId="{01F42313-215D-4990-B019-5FBA36E0037C}" dt="2022-08-14T11:30:50.173" v="798"/>
          <ac:grpSpMkLst>
            <pc:docMk/>
            <pc:sldMk cId="3137782093" sldId="337"/>
            <ac:grpSpMk id="293" creationId="{C80FBF25-1551-DED3-3910-7225351BA308}"/>
          </ac:grpSpMkLst>
        </pc:grpChg>
        <pc:grpChg chg="del mod">
          <ac:chgData name="Pham Nam" userId="5cac5b153125fddf" providerId="LiveId" clId="{01F42313-215D-4990-B019-5FBA36E0037C}" dt="2022-08-14T11:31:15.003" v="814"/>
          <ac:grpSpMkLst>
            <pc:docMk/>
            <pc:sldMk cId="3137782093" sldId="337"/>
            <ac:grpSpMk id="298" creationId="{F2B5E13A-E797-5EF0-2FE5-F6918563DEA9}"/>
          </ac:grpSpMkLst>
        </pc:grpChg>
        <pc:grpChg chg="del mod">
          <ac:chgData name="Pham Nam" userId="5cac5b153125fddf" providerId="LiveId" clId="{01F42313-215D-4990-B019-5FBA36E0037C}" dt="2022-08-14T11:32:41.246" v="820"/>
          <ac:grpSpMkLst>
            <pc:docMk/>
            <pc:sldMk cId="3137782093" sldId="337"/>
            <ac:grpSpMk id="309" creationId="{EA4BA8F4-D1BC-45B3-6B37-B9D2DA2F382C}"/>
          </ac:grpSpMkLst>
        </pc:grpChg>
        <pc:grpChg chg="mod">
          <ac:chgData name="Pham Nam" userId="5cac5b153125fddf" providerId="LiveId" clId="{01F42313-215D-4990-B019-5FBA36E0037C}" dt="2022-08-14T11:31:15.003" v="814"/>
          <ac:grpSpMkLst>
            <pc:docMk/>
            <pc:sldMk cId="3137782093" sldId="337"/>
            <ac:grpSpMk id="310" creationId="{32298552-CCEF-4D74-D3CC-1A36EFBC0289}"/>
          </ac:grpSpMkLst>
        </pc:grpChg>
        <pc:grpChg chg="mod">
          <ac:chgData name="Pham Nam" userId="5cac5b153125fddf" providerId="LiveId" clId="{01F42313-215D-4990-B019-5FBA36E0037C}" dt="2022-08-14T11:32:26.896" v="818"/>
          <ac:grpSpMkLst>
            <pc:docMk/>
            <pc:sldMk cId="3137782093" sldId="337"/>
            <ac:grpSpMk id="314" creationId="{8906D052-E581-A928-8FF3-25BBD97B5EB8}"/>
          </ac:grpSpMkLst>
        </pc:grpChg>
        <pc:grpChg chg="del mod">
          <ac:chgData name="Pham Nam" userId="5cac5b153125fddf" providerId="LiveId" clId="{01F42313-215D-4990-B019-5FBA36E0037C}" dt="2022-08-14T11:33:56.980" v="886"/>
          <ac:grpSpMkLst>
            <pc:docMk/>
            <pc:sldMk cId="3137782093" sldId="337"/>
            <ac:grpSpMk id="316" creationId="{574A7D48-A3A9-10BA-90DE-E024A9D356D4}"/>
          </ac:grpSpMkLst>
        </pc:grpChg>
        <pc:grpChg chg="del mod">
          <ac:chgData name="Pham Nam" userId="5cac5b153125fddf" providerId="LiveId" clId="{01F42313-215D-4990-B019-5FBA36E0037C}" dt="2022-08-14T11:33:13.351" v="834"/>
          <ac:grpSpMkLst>
            <pc:docMk/>
            <pc:sldMk cId="3137782093" sldId="337"/>
            <ac:grpSpMk id="328" creationId="{26EF06CD-FE0C-A9F0-B691-38FBFF4F715A}"/>
          </ac:grpSpMkLst>
        </pc:grpChg>
        <pc:grpChg chg="mod">
          <ac:chgData name="Pham Nam" userId="5cac5b153125fddf" providerId="LiveId" clId="{01F42313-215D-4990-B019-5FBA36E0037C}" dt="2022-08-14T11:33:04.034" v="832"/>
          <ac:grpSpMkLst>
            <pc:docMk/>
            <pc:sldMk cId="3137782093" sldId="337"/>
            <ac:grpSpMk id="329" creationId="{DA9E12C0-58D4-9199-B5C1-C448B91844B6}"/>
          </ac:grpSpMkLst>
        </pc:grpChg>
        <pc:grpChg chg="mod">
          <ac:chgData name="Pham Nam" userId="5cac5b153125fddf" providerId="LiveId" clId="{01F42313-215D-4990-B019-5FBA36E0037C}" dt="2022-08-14T11:33:13.351" v="834"/>
          <ac:grpSpMkLst>
            <pc:docMk/>
            <pc:sldMk cId="3137782093" sldId="337"/>
            <ac:grpSpMk id="331" creationId="{AA34B77A-B68C-D2B0-DBE5-D639DA7C4D1B}"/>
          </ac:grpSpMkLst>
        </pc:grpChg>
        <pc:grpChg chg="del mod">
          <ac:chgData name="Pham Nam" userId="5cac5b153125fddf" providerId="LiveId" clId="{01F42313-215D-4990-B019-5FBA36E0037C}" dt="2022-08-14T11:33:21.327" v="850"/>
          <ac:grpSpMkLst>
            <pc:docMk/>
            <pc:sldMk cId="3137782093" sldId="337"/>
            <ac:grpSpMk id="339" creationId="{64634E3C-49D8-9469-4D80-CA6AFE0525CA}"/>
          </ac:grpSpMkLst>
        </pc:grpChg>
        <pc:grpChg chg="del mod">
          <ac:chgData name="Pham Nam" userId="5cac5b153125fddf" providerId="LiveId" clId="{01F42313-215D-4990-B019-5FBA36E0037C}" dt="2022-08-14T11:33:26.435" v="858"/>
          <ac:grpSpMkLst>
            <pc:docMk/>
            <pc:sldMk cId="3137782093" sldId="337"/>
            <ac:grpSpMk id="347" creationId="{05D9AB43-2D84-FBDC-5FD9-412D3FCDC85F}"/>
          </ac:grpSpMkLst>
        </pc:grpChg>
        <pc:grpChg chg="mod">
          <ac:chgData name="Pham Nam" userId="5cac5b153125fddf" providerId="LiveId" clId="{01F42313-215D-4990-B019-5FBA36E0037C}" dt="2022-08-14T11:33:21.327" v="850"/>
          <ac:grpSpMkLst>
            <pc:docMk/>
            <pc:sldMk cId="3137782093" sldId="337"/>
            <ac:grpSpMk id="348" creationId="{805A564D-56E0-6BC1-B615-773EC7AEA958}"/>
          </ac:grpSpMkLst>
        </pc:grpChg>
        <pc:grpChg chg="del mod">
          <ac:chgData name="Pham Nam" userId="5cac5b153125fddf" providerId="LiveId" clId="{01F42313-215D-4990-B019-5FBA36E0037C}" dt="2022-08-14T11:33:30.799" v="866"/>
          <ac:grpSpMkLst>
            <pc:docMk/>
            <pc:sldMk cId="3137782093" sldId="337"/>
            <ac:grpSpMk id="356" creationId="{8F1CAF47-B7F7-6052-619D-535D8463E3AA}"/>
          </ac:grpSpMkLst>
        </pc:grpChg>
        <pc:grpChg chg="mod">
          <ac:chgData name="Pham Nam" userId="5cac5b153125fddf" providerId="LiveId" clId="{01F42313-215D-4990-B019-5FBA36E0037C}" dt="2022-08-14T11:33:26.435" v="858"/>
          <ac:grpSpMkLst>
            <pc:docMk/>
            <pc:sldMk cId="3137782093" sldId="337"/>
            <ac:grpSpMk id="357" creationId="{155B512D-A6F0-27BE-5B5C-FFE0ADA46CD0}"/>
          </ac:grpSpMkLst>
        </pc:grpChg>
        <pc:grpChg chg="del mod">
          <ac:chgData name="Pham Nam" userId="5cac5b153125fddf" providerId="LiveId" clId="{01F42313-215D-4990-B019-5FBA36E0037C}" dt="2022-08-14T11:33:35.492" v="874"/>
          <ac:grpSpMkLst>
            <pc:docMk/>
            <pc:sldMk cId="3137782093" sldId="337"/>
            <ac:grpSpMk id="365" creationId="{21377D42-B0FF-729C-C800-243FA6B9047C}"/>
          </ac:grpSpMkLst>
        </pc:grpChg>
        <pc:grpChg chg="mod">
          <ac:chgData name="Pham Nam" userId="5cac5b153125fddf" providerId="LiveId" clId="{01F42313-215D-4990-B019-5FBA36E0037C}" dt="2022-08-14T11:33:30.799" v="866"/>
          <ac:grpSpMkLst>
            <pc:docMk/>
            <pc:sldMk cId="3137782093" sldId="337"/>
            <ac:grpSpMk id="366" creationId="{ADDAD30C-97BE-5F03-97BE-15295DFB353C}"/>
          </ac:grpSpMkLst>
        </pc:grpChg>
        <pc:grpChg chg="del mod">
          <ac:chgData name="Pham Nam" userId="5cac5b153125fddf" providerId="LiveId" clId="{01F42313-215D-4990-B019-5FBA36E0037C}" dt="2022-08-14T11:33:38.202" v="876"/>
          <ac:grpSpMkLst>
            <pc:docMk/>
            <pc:sldMk cId="3137782093" sldId="337"/>
            <ac:grpSpMk id="374" creationId="{6931EBAD-279E-9BA4-52F0-07733E8B11A4}"/>
          </ac:grpSpMkLst>
        </pc:grpChg>
        <pc:grpChg chg="mod">
          <ac:chgData name="Pham Nam" userId="5cac5b153125fddf" providerId="LiveId" clId="{01F42313-215D-4990-B019-5FBA36E0037C}" dt="2022-08-14T11:33:35.492" v="874"/>
          <ac:grpSpMkLst>
            <pc:docMk/>
            <pc:sldMk cId="3137782093" sldId="337"/>
            <ac:grpSpMk id="375" creationId="{F314524C-CFD6-0211-EFDF-7FF515A97C1F}"/>
          </ac:grpSpMkLst>
        </pc:grpChg>
        <pc:grpChg chg="mod">
          <ac:chgData name="Pham Nam" userId="5cac5b153125fddf" providerId="LiveId" clId="{01F42313-215D-4990-B019-5FBA36E0037C}" dt="2022-08-14T11:33:38.202" v="876"/>
          <ac:grpSpMkLst>
            <pc:docMk/>
            <pc:sldMk cId="3137782093" sldId="337"/>
            <ac:grpSpMk id="377" creationId="{0C78C2C8-100A-9517-7DBA-07517C6F3735}"/>
          </ac:grpSpMkLst>
        </pc:grpChg>
        <pc:grpChg chg="del mod">
          <ac:chgData name="Pham Nam" userId="5cac5b153125fddf" providerId="LiveId" clId="{01F42313-215D-4990-B019-5FBA36E0037C}" dt="2022-08-14T11:33:45.491" v="882"/>
          <ac:grpSpMkLst>
            <pc:docMk/>
            <pc:sldMk cId="3137782093" sldId="337"/>
            <ac:grpSpMk id="381" creationId="{E9B1A85B-1D2B-D0D1-7FA7-BB89DF60E4A4}"/>
          </ac:grpSpMkLst>
        </pc:grpChg>
        <pc:grpChg chg="mod">
          <ac:chgData name="Pham Nam" userId="5cac5b153125fddf" providerId="LiveId" clId="{01F42313-215D-4990-B019-5FBA36E0037C}" dt="2022-08-14T11:33:45.491" v="882"/>
          <ac:grpSpMkLst>
            <pc:docMk/>
            <pc:sldMk cId="3137782093" sldId="337"/>
            <ac:grpSpMk id="383" creationId="{6F1B7DF5-E448-1E34-7CE3-B81BEBDFBA1E}"/>
          </ac:grpSpMkLst>
        </pc:grpChg>
        <pc:grpChg chg="del mod">
          <ac:chgData name="Pham Nam" userId="5cac5b153125fddf" providerId="LiveId" clId="{01F42313-215D-4990-B019-5FBA36E0037C}" dt="2022-08-14T11:34:01.496" v="895"/>
          <ac:grpSpMkLst>
            <pc:docMk/>
            <pc:sldMk cId="3137782093" sldId="337"/>
            <ac:grpSpMk id="387" creationId="{134987C2-9A76-D1F6-45F6-FFAF47FDBB82}"/>
          </ac:grpSpMkLst>
        </pc:grpChg>
        <pc:grpChg chg="mod">
          <ac:chgData name="Pham Nam" userId="5cac5b153125fddf" providerId="LiveId" clId="{01F42313-215D-4990-B019-5FBA36E0037C}" dt="2022-08-14T11:34:01.496" v="895"/>
          <ac:grpSpMkLst>
            <pc:docMk/>
            <pc:sldMk cId="3137782093" sldId="337"/>
            <ac:grpSpMk id="396" creationId="{D035F38F-E491-7B2B-D2AF-B49A8DE5F786}"/>
          </ac:grpSpMkLst>
        </pc:grpChg>
        <pc:grpChg chg="mod">
          <ac:chgData name="Pham Nam" userId="5cac5b153125fddf" providerId="LiveId" clId="{01F42313-215D-4990-B019-5FBA36E0037C}" dt="2022-08-14T11:34:03.768" v="900"/>
          <ac:grpSpMkLst>
            <pc:docMk/>
            <pc:sldMk cId="3137782093" sldId="337"/>
            <ac:grpSpMk id="401" creationId="{ACA7DAE2-709B-ECCD-C8B8-2B71463FD694}"/>
          </ac:grpSpMkLst>
        </pc:grpChg>
        <pc:grpChg chg="mod">
          <ac:chgData name="Pham Nam" userId="5cac5b153125fddf" providerId="LiveId" clId="{01F42313-215D-4990-B019-5FBA36E0037C}" dt="2022-08-14T11:34:10.297" v="910"/>
          <ac:grpSpMkLst>
            <pc:docMk/>
            <pc:sldMk cId="3137782093" sldId="337"/>
            <ac:grpSpMk id="411" creationId="{EB115C16-E38B-0575-C01F-B81B5EEAF3D2}"/>
          </ac:grpSpMkLst>
        </pc:grpChg>
        <pc:grpChg chg="del mod">
          <ac:chgData name="Pham Nam" userId="5cac5b153125fddf" providerId="LiveId" clId="{01F42313-215D-4990-B019-5FBA36E0037C}" dt="2022-08-14T11:34:20.066" v="917"/>
          <ac:grpSpMkLst>
            <pc:docMk/>
            <pc:sldMk cId="3137782093" sldId="337"/>
            <ac:grpSpMk id="414" creationId="{7CDD8037-A3E4-A107-B0A5-F64F89FD386A}"/>
          </ac:grpSpMkLst>
        </pc:grpChg>
        <pc:grpChg chg="del mod">
          <ac:chgData name="Pham Nam" userId="5cac5b153125fddf" providerId="LiveId" clId="{01F42313-215D-4990-B019-5FBA36E0037C}" dt="2022-08-14T11:34:22.841" v="919"/>
          <ac:grpSpMkLst>
            <pc:docMk/>
            <pc:sldMk cId="3137782093" sldId="337"/>
            <ac:grpSpMk id="418" creationId="{2E9D04AD-C3F0-1193-D4E0-FBED460E25BF}"/>
          </ac:grpSpMkLst>
        </pc:grpChg>
        <pc:grpChg chg="del mod">
          <ac:chgData name="Pham Nam" userId="5cac5b153125fddf" providerId="LiveId" clId="{01F42313-215D-4990-B019-5FBA36E0037C}" dt="2022-08-14T11:34:33.017" v="934"/>
          <ac:grpSpMkLst>
            <pc:docMk/>
            <pc:sldMk cId="3137782093" sldId="337"/>
            <ac:grpSpMk id="420" creationId="{C779F7D3-F001-C351-2BBF-230CC04EEA81}"/>
          </ac:grpSpMkLst>
        </pc:grpChg>
        <pc:grpChg chg="del mod">
          <ac:chgData name="Pham Nam" userId="5cac5b153125fddf" providerId="LiveId" clId="{01F42313-215D-4990-B019-5FBA36E0037C}" dt="2022-08-14T11:34:34.638" v="936"/>
          <ac:grpSpMkLst>
            <pc:docMk/>
            <pc:sldMk cId="3137782093" sldId="337"/>
            <ac:grpSpMk id="435" creationId="{29B7FC57-37F3-B1A0-CF92-826D43487F71}"/>
          </ac:grpSpMkLst>
        </pc:grpChg>
        <pc:grpChg chg="mod">
          <ac:chgData name="Pham Nam" userId="5cac5b153125fddf" providerId="LiveId" clId="{01F42313-215D-4990-B019-5FBA36E0037C}" dt="2022-08-14T11:34:33.017" v="934"/>
          <ac:grpSpMkLst>
            <pc:docMk/>
            <pc:sldMk cId="3137782093" sldId="337"/>
            <ac:grpSpMk id="436" creationId="{21976925-2C6B-C6BF-0EA9-B35D1C8BB33B}"/>
          </ac:grpSpMkLst>
        </pc:grpChg>
        <pc:grpChg chg="mod">
          <ac:chgData name="Pham Nam" userId="5cac5b153125fddf" providerId="LiveId" clId="{01F42313-215D-4990-B019-5FBA36E0037C}" dt="2022-08-14T11:34:34.638" v="936"/>
          <ac:grpSpMkLst>
            <pc:docMk/>
            <pc:sldMk cId="3137782093" sldId="337"/>
            <ac:grpSpMk id="438" creationId="{0759EAE0-7961-9B3D-7A64-4569A646117D}"/>
          </ac:grpSpMkLst>
        </pc:grp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14" creationId="{059665E2-A7D6-F167-185C-9EA9977F63B8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15" creationId="{08E6D0DB-0843-18D9-658E-4F511EFA09C0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16" creationId="{7048AA9E-4AD2-8F73-503D-A966DA7190BB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17" creationId="{DB33669C-613D-7BAE-C6FF-540DEDEB600C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18" creationId="{B46C9317-633D-6B8F-E605-8E753F5AC45C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19" creationId="{356B05D1-42FA-D1FF-AACA-135910A7E77F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20" creationId="{B7A832FD-8284-1D7F-6B9C-53217F18AEE8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21" creationId="{BF8A98E5-2745-E55F-6FF3-E651A4392443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22" creationId="{F9955D2C-2CAE-59C0-C842-DADF387F88F5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23" creationId="{5AFFA1B8-4877-C243-ED78-840E5742C104}"/>
          </ac:inkMkLst>
        </pc:inkChg>
        <pc:inkChg chg="add mod">
          <ac:chgData name="Pham Nam" userId="5cac5b153125fddf" providerId="LiveId" clId="{01F42313-215D-4990-B019-5FBA36E0037C}" dt="2022-08-14T11:09:08.866" v="535"/>
          <ac:inkMkLst>
            <pc:docMk/>
            <pc:sldMk cId="3137782093" sldId="337"/>
            <ac:inkMk id="24" creationId="{B5FF3025-A511-415F-9F02-50CA4AA394C6}"/>
          </ac:inkMkLst>
        </pc:inkChg>
        <pc:inkChg chg="add mod">
          <ac:chgData name="Pham Nam" userId="5cac5b153125fddf" providerId="LiveId" clId="{01F42313-215D-4990-B019-5FBA36E0037C}" dt="2022-08-14T11:09:15.605" v="547"/>
          <ac:inkMkLst>
            <pc:docMk/>
            <pc:sldMk cId="3137782093" sldId="337"/>
            <ac:inkMk id="26" creationId="{76C18440-BA7B-90CC-FEFB-50FA8FE50C64}"/>
          </ac:inkMkLst>
        </pc:inkChg>
        <pc:inkChg chg="add mod">
          <ac:chgData name="Pham Nam" userId="5cac5b153125fddf" providerId="LiveId" clId="{01F42313-215D-4990-B019-5FBA36E0037C}" dt="2022-08-14T11:09:15.605" v="547"/>
          <ac:inkMkLst>
            <pc:docMk/>
            <pc:sldMk cId="3137782093" sldId="337"/>
            <ac:inkMk id="27" creationId="{E4058CEF-44E0-2A5C-43D1-C331C5C49EE8}"/>
          </ac:inkMkLst>
        </pc:inkChg>
        <pc:inkChg chg="add mod">
          <ac:chgData name="Pham Nam" userId="5cac5b153125fddf" providerId="LiveId" clId="{01F42313-215D-4990-B019-5FBA36E0037C}" dt="2022-08-14T11:09:15.605" v="547"/>
          <ac:inkMkLst>
            <pc:docMk/>
            <pc:sldMk cId="3137782093" sldId="337"/>
            <ac:inkMk id="28" creationId="{D853D5B2-2D1E-F3A1-1266-806115427D13}"/>
          </ac:inkMkLst>
        </pc:inkChg>
        <pc:inkChg chg="add mod">
          <ac:chgData name="Pham Nam" userId="5cac5b153125fddf" providerId="LiveId" clId="{01F42313-215D-4990-B019-5FBA36E0037C}" dt="2022-08-14T11:09:15.605" v="547"/>
          <ac:inkMkLst>
            <pc:docMk/>
            <pc:sldMk cId="3137782093" sldId="337"/>
            <ac:inkMk id="29" creationId="{E2383CB5-9E20-E7A2-E554-62930EF46745}"/>
          </ac:inkMkLst>
        </pc:inkChg>
        <pc:inkChg chg="add mod">
          <ac:chgData name="Pham Nam" userId="5cac5b153125fddf" providerId="LiveId" clId="{01F42313-215D-4990-B019-5FBA36E0037C}" dt="2022-08-14T11:09:15.605" v="547"/>
          <ac:inkMkLst>
            <pc:docMk/>
            <pc:sldMk cId="3137782093" sldId="337"/>
            <ac:inkMk id="30" creationId="{2F1EBF31-067F-2499-5C71-22D1E6B09FA0}"/>
          </ac:inkMkLst>
        </pc:inkChg>
        <pc:inkChg chg="add mod">
          <ac:chgData name="Pham Nam" userId="5cac5b153125fddf" providerId="LiveId" clId="{01F42313-215D-4990-B019-5FBA36E0037C}" dt="2022-08-14T11:09:15.605" v="547"/>
          <ac:inkMkLst>
            <pc:docMk/>
            <pc:sldMk cId="3137782093" sldId="337"/>
            <ac:inkMk id="31" creationId="{8D6AD0F6-C939-F88C-C56F-BA584A80CF93}"/>
          </ac:inkMkLst>
        </pc:inkChg>
        <pc:inkChg chg="add mod">
          <ac:chgData name="Pham Nam" userId="5cac5b153125fddf" providerId="LiveId" clId="{01F42313-215D-4990-B019-5FBA36E0037C}" dt="2022-08-14T11:09:15.605" v="547"/>
          <ac:inkMkLst>
            <pc:docMk/>
            <pc:sldMk cId="3137782093" sldId="337"/>
            <ac:inkMk id="32" creationId="{59216001-18F0-E4DD-9BB2-AE5C11411804}"/>
          </ac:inkMkLst>
        </pc:inkChg>
        <pc:inkChg chg="add mod">
          <ac:chgData name="Pham Nam" userId="5cac5b153125fddf" providerId="LiveId" clId="{01F42313-215D-4990-B019-5FBA36E0037C}" dt="2022-08-14T11:09:16.570" v="549"/>
          <ac:inkMkLst>
            <pc:docMk/>
            <pc:sldMk cId="3137782093" sldId="337"/>
            <ac:inkMk id="33" creationId="{0E16D690-68A8-0C2C-58A9-BBC4F99E1D53}"/>
          </ac:inkMkLst>
        </pc:inkChg>
        <pc:inkChg chg="add mod">
          <ac:chgData name="Pham Nam" userId="5cac5b153125fddf" providerId="LiveId" clId="{01F42313-215D-4990-B019-5FBA36E0037C}" dt="2022-08-14T11:09:16.570" v="549"/>
          <ac:inkMkLst>
            <pc:docMk/>
            <pc:sldMk cId="3137782093" sldId="337"/>
            <ac:inkMk id="34" creationId="{A6C56CCB-2452-9D21-B9D8-B438EDDD3374}"/>
          </ac:inkMkLst>
        </pc:inkChg>
        <pc:inkChg chg="add mod">
          <ac:chgData name="Pham Nam" userId="5cac5b153125fddf" providerId="LiveId" clId="{01F42313-215D-4990-B019-5FBA36E0037C}" dt="2022-08-14T11:09:16.570" v="549"/>
          <ac:inkMkLst>
            <pc:docMk/>
            <pc:sldMk cId="3137782093" sldId="337"/>
            <ac:inkMk id="35" creationId="{A9566AA6-746F-9F9D-0DE5-574D87550584}"/>
          </ac:inkMkLst>
        </pc:inkChg>
        <pc:inkChg chg="add mod">
          <ac:chgData name="Pham Nam" userId="5cac5b153125fddf" providerId="LiveId" clId="{01F42313-215D-4990-B019-5FBA36E0037C}" dt="2022-08-14T11:09:16.570" v="549"/>
          <ac:inkMkLst>
            <pc:docMk/>
            <pc:sldMk cId="3137782093" sldId="337"/>
            <ac:inkMk id="36" creationId="{0654FD62-DCC8-9553-E2A0-44A49DE2653B}"/>
          </ac:inkMkLst>
        </pc:inkChg>
        <pc:inkChg chg="add mod">
          <ac:chgData name="Pham Nam" userId="5cac5b153125fddf" providerId="LiveId" clId="{01F42313-215D-4990-B019-5FBA36E0037C}" dt="2022-08-14T11:09:16.570" v="549"/>
          <ac:inkMkLst>
            <pc:docMk/>
            <pc:sldMk cId="3137782093" sldId="337"/>
            <ac:inkMk id="40" creationId="{508AD3FA-3FF4-BBA4-FA46-5AA96830AB4A}"/>
          </ac:inkMkLst>
        </pc:inkChg>
        <pc:inkChg chg="add mod">
          <ac:chgData name="Pham Nam" userId="5cac5b153125fddf" providerId="LiveId" clId="{01F42313-215D-4990-B019-5FBA36E0037C}" dt="2022-08-14T11:09:20.416" v="555"/>
          <ac:inkMkLst>
            <pc:docMk/>
            <pc:sldMk cId="3137782093" sldId="337"/>
            <ac:inkMk id="42" creationId="{5B959D5D-797A-6A47-8179-5E38315D7907}"/>
          </ac:inkMkLst>
        </pc:inkChg>
        <pc:inkChg chg="add mod">
          <ac:chgData name="Pham Nam" userId="5cac5b153125fddf" providerId="LiveId" clId="{01F42313-215D-4990-B019-5FBA36E0037C}" dt="2022-08-14T11:09:20.416" v="555"/>
          <ac:inkMkLst>
            <pc:docMk/>
            <pc:sldMk cId="3137782093" sldId="337"/>
            <ac:inkMk id="43" creationId="{8748CEB2-8773-5A34-27BE-B3AE4B04D37F}"/>
          </ac:inkMkLst>
        </pc:inkChg>
        <pc:inkChg chg="add mod">
          <ac:chgData name="Pham Nam" userId="5cac5b153125fddf" providerId="LiveId" clId="{01F42313-215D-4990-B019-5FBA36E0037C}" dt="2022-08-14T11:09:20.416" v="555"/>
          <ac:inkMkLst>
            <pc:docMk/>
            <pc:sldMk cId="3137782093" sldId="337"/>
            <ac:inkMk id="44" creationId="{5834CBF1-5068-6CCB-1681-223ADF7D2FDF}"/>
          </ac:inkMkLst>
        </pc:inkChg>
        <pc:inkChg chg="add mod">
          <ac:chgData name="Pham Nam" userId="5cac5b153125fddf" providerId="LiveId" clId="{01F42313-215D-4990-B019-5FBA36E0037C}" dt="2022-08-14T11:09:20.416" v="555"/>
          <ac:inkMkLst>
            <pc:docMk/>
            <pc:sldMk cId="3137782093" sldId="337"/>
            <ac:inkMk id="45" creationId="{C42437F2-F1CD-78E8-54C9-BDC79434EC20}"/>
          </ac:inkMkLst>
        </pc:inkChg>
        <pc:inkChg chg="add">
          <ac:chgData name="Pham Nam" userId="5cac5b153125fddf" providerId="LiveId" clId="{01F42313-215D-4990-B019-5FBA36E0037C}" dt="2022-08-14T11:09:19.858" v="554" actId="9405"/>
          <ac:inkMkLst>
            <pc:docMk/>
            <pc:sldMk cId="3137782093" sldId="337"/>
            <ac:inkMk id="46" creationId="{396D763E-F449-BC58-A3CE-57F8A331088C}"/>
          </ac:inkMkLst>
        </pc:inkChg>
        <pc:inkChg chg="add mod">
          <ac:chgData name="Pham Nam" userId="5cac5b153125fddf" providerId="LiveId" clId="{01F42313-215D-4990-B019-5FBA36E0037C}" dt="2022-08-14T11:12:06.022" v="562"/>
          <ac:inkMkLst>
            <pc:docMk/>
            <pc:sldMk cId="3137782093" sldId="337"/>
            <ac:inkMk id="48" creationId="{1700FECE-497E-4E25-8576-05A3428F0F53}"/>
          </ac:inkMkLst>
        </pc:inkChg>
        <pc:inkChg chg="add mod">
          <ac:chgData name="Pham Nam" userId="5cac5b153125fddf" providerId="LiveId" clId="{01F42313-215D-4990-B019-5FBA36E0037C}" dt="2022-08-14T11:12:06.022" v="562"/>
          <ac:inkMkLst>
            <pc:docMk/>
            <pc:sldMk cId="3137782093" sldId="337"/>
            <ac:inkMk id="49" creationId="{E4ECDDE4-8C51-4C6D-AB43-D80D172E0B16}"/>
          </ac:inkMkLst>
        </pc:inkChg>
        <pc:inkChg chg="add mod">
          <ac:chgData name="Pham Nam" userId="5cac5b153125fddf" providerId="LiveId" clId="{01F42313-215D-4990-B019-5FBA36E0037C}" dt="2022-08-14T11:12:06.022" v="562"/>
          <ac:inkMkLst>
            <pc:docMk/>
            <pc:sldMk cId="3137782093" sldId="337"/>
            <ac:inkMk id="50" creationId="{0FC3A85D-DB81-4262-39D3-433D7A1E2BEC}"/>
          </ac:inkMkLst>
        </pc:inkChg>
        <pc:inkChg chg="add mod">
          <ac:chgData name="Pham Nam" userId="5cac5b153125fddf" providerId="LiveId" clId="{01F42313-215D-4990-B019-5FBA36E0037C}" dt="2022-08-14T11:12:06.022" v="562"/>
          <ac:inkMkLst>
            <pc:docMk/>
            <pc:sldMk cId="3137782093" sldId="337"/>
            <ac:inkMk id="51" creationId="{473BE5E1-A7E7-6FC4-C908-7D2E58E7AA10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53" creationId="{A8D7B5CD-05C8-9434-07C7-D76DCF5DD58D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54" creationId="{018005BC-BD8A-7C37-6B20-B2176EA7FC44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55" creationId="{FB5971FD-584F-F85C-E5B9-D070656D8E79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56" creationId="{BDD8D8DA-0CED-C12F-EDC6-103BF5A5BF86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57" creationId="{80399CBD-85D7-AC25-AB3F-AA1A76C87289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58" creationId="{27E6EF5F-C5F4-C595-018F-B18ECBD6FC36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59" creationId="{E47A01C5-86FB-F4C2-FC5B-B824C3A3FE4F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60" creationId="{1310DA7F-7525-46D8-715C-16863FC3A659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61" creationId="{BFD0811D-EE59-D0C5-1BD5-ED86B1DCC09E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62" creationId="{8C8F883E-75B7-0DE0-875C-821FA348D19E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63" creationId="{8256CE9B-AD3B-424C-BB28-B23A0BE1C166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64" creationId="{2F688ACC-4485-5FF5-4EC0-BE683A684F76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65" creationId="{8D2B819A-9271-7579-2835-C8D39F16F874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66" creationId="{74BB281F-F318-DF34-6C01-0CDA513A94F2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67" creationId="{FF7ECF9C-FB23-D9A7-4760-D25EBA43DBDA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68" creationId="{EB3AB22C-3969-092D-0562-C8E5A581623D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69" creationId="{5236E6D1-1302-0A09-4DF3-279FC46E8E16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70" creationId="{83D9ACAE-CC80-BE7C-5615-007E09B4BCD5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71" creationId="{E00B53FD-ABBA-AC10-78B4-3557B667ED99}"/>
          </ac:inkMkLst>
        </pc:inkChg>
        <pc:inkChg chg="add mod">
          <ac:chgData name="Pham Nam" userId="5cac5b153125fddf" providerId="LiveId" clId="{01F42313-215D-4990-B019-5FBA36E0037C}" dt="2022-08-14T11:13:20.157" v="583"/>
          <ac:inkMkLst>
            <pc:docMk/>
            <pc:sldMk cId="3137782093" sldId="337"/>
            <ac:inkMk id="72" creationId="{1FDA3AF5-803D-B49F-391D-4695B934B855}"/>
          </ac:inkMkLst>
        </pc:inkChg>
        <pc:inkChg chg="add mod">
          <ac:chgData name="Pham Nam" userId="5cac5b153125fddf" providerId="LiveId" clId="{01F42313-215D-4990-B019-5FBA36E0037C}" dt="2022-08-14T11:13:42.136" v="589"/>
          <ac:inkMkLst>
            <pc:docMk/>
            <pc:sldMk cId="3137782093" sldId="337"/>
            <ac:inkMk id="76" creationId="{D4C41956-5A3A-F95C-E5B1-85300845C06E}"/>
          </ac:inkMkLst>
        </pc:inkChg>
        <pc:inkChg chg="add mod">
          <ac:chgData name="Pham Nam" userId="5cac5b153125fddf" providerId="LiveId" clId="{01F42313-215D-4990-B019-5FBA36E0037C}" dt="2022-08-14T11:13:42.136" v="589"/>
          <ac:inkMkLst>
            <pc:docMk/>
            <pc:sldMk cId="3137782093" sldId="337"/>
            <ac:inkMk id="77" creationId="{27287361-B1B5-9E12-A7F9-AC438C68811A}"/>
          </ac:inkMkLst>
        </pc:inkChg>
        <pc:inkChg chg="add mod">
          <ac:chgData name="Pham Nam" userId="5cac5b153125fddf" providerId="LiveId" clId="{01F42313-215D-4990-B019-5FBA36E0037C}" dt="2022-08-14T11:13:42.136" v="589"/>
          <ac:inkMkLst>
            <pc:docMk/>
            <pc:sldMk cId="3137782093" sldId="337"/>
            <ac:inkMk id="78" creationId="{E9F1DC77-34CC-1F97-8449-38B93033F323}"/>
          </ac:inkMkLst>
        </pc:inkChg>
        <pc:inkChg chg="add mod">
          <ac:chgData name="Pham Nam" userId="5cac5b153125fddf" providerId="LiveId" clId="{01F42313-215D-4990-B019-5FBA36E0037C}" dt="2022-08-14T11:13:42.136" v="589"/>
          <ac:inkMkLst>
            <pc:docMk/>
            <pc:sldMk cId="3137782093" sldId="337"/>
            <ac:inkMk id="79" creationId="{774BA546-6FAB-F564-DB5A-ABC596273A13}"/>
          </ac:inkMkLst>
        </pc:inkChg>
        <pc:inkChg chg="add mod">
          <ac:chgData name="Pham Nam" userId="5cac5b153125fddf" providerId="LiveId" clId="{01F42313-215D-4990-B019-5FBA36E0037C}" dt="2022-08-14T11:13:42.136" v="589"/>
          <ac:inkMkLst>
            <pc:docMk/>
            <pc:sldMk cId="3137782093" sldId="337"/>
            <ac:inkMk id="80" creationId="{5A547C3E-8C3E-5DD2-3553-C6633A623AF3}"/>
          </ac:inkMkLst>
        </pc:inkChg>
        <pc:inkChg chg="add">
          <ac:chgData name="Pham Nam" userId="5cac5b153125fddf" providerId="LiveId" clId="{01F42313-215D-4990-B019-5FBA36E0037C}" dt="2022-08-14T11:14:05.922" v="590" actId="9405"/>
          <ac:inkMkLst>
            <pc:docMk/>
            <pc:sldMk cId="3137782093" sldId="337"/>
            <ac:inkMk id="82" creationId="{7FE43527-7AF0-B0A2-0CBB-10719E15BEFA}"/>
          </ac:inkMkLst>
        </pc:inkChg>
        <pc:inkChg chg="add mod">
          <ac:chgData name="Pham Nam" userId="5cac5b153125fddf" providerId="LiveId" clId="{01F42313-215D-4990-B019-5FBA36E0037C}" dt="2022-08-14T11:14:17.272" v="597"/>
          <ac:inkMkLst>
            <pc:docMk/>
            <pc:sldMk cId="3137782093" sldId="337"/>
            <ac:inkMk id="83" creationId="{631B5CCF-BE36-30E9-D5B0-83A9B0D37F1F}"/>
          </ac:inkMkLst>
        </pc:inkChg>
        <pc:inkChg chg="add mod">
          <ac:chgData name="Pham Nam" userId="5cac5b153125fddf" providerId="LiveId" clId="{01F42313-215D-4990-B019-5FBA36E0037C}" dt="2022-08-14T11:14:17.272" v="597"/>
          <ac:inkMkLst>
            <pc:docMk/>
            <pc:sldMk cId="3137782093" sldId="337"/>
            <ac:inkMk id="84" creationId="{A810AA2D-6662-FC77-147F-2440CF82FFD6}"/>
          </ac:inkMkLst>
        </pc:inkChg>
        <pc:inkChg chg="add mod">
          <ac:chgData name="Pham Nam" userId="5cac5b153125fddf" providerId="LiveId" clId="{01F42313-215D-4990-B019-5FBA36E0037C}" dt="2022-08-14T11:14:17.272" v="597"/>
          <ac:inkMkLst>
            <pc:docMk/>
            <pc:sldMk cId="3137782093" sldId="337"/>
            <ac:inkMk id="85" creationId="{FDF10820-61C7-2498-2DEB-2452B669EF1F}"/>
          </ac:inkMkLst>
        </pc:inkChg>
        <pc:inkChg chg="add mod">
          <ac:chgData name="Pham Nam" userId="5cac5b153125fddf" providerId="LiveId" clId="{01F42313-215D-4990-B019-5FBA36E0037C}" dt="2022-08-14T11:14:17.272" v="597"/>
          <ac:inkMkLst>
            <pc:docMk/>
            <pc:sldMk cId="3137782093" sldId="337"/>
            <ac:inkMk id="86" creationId="{A05B65C0-E08D-0A47-5015-32A615945C26}"/>
          </ac:inkMkLst>
        </pc:inkChg>
        <pc:inkChg chg="add mod">
          <ac:chgData name="Pham Nam" userId="5cac5b153125fddf" providerId="LiveId" clId="{01F42313-215D-4990-B019-5FBA36E0037C}" dt="2022-08-14T11:14:17.272" v="597"/>
          <ac:inkMkLst>
            <pc:docMk/>
            <pc:sldMk cId="3137782093" sldId="337"/>
            <ac:inkMk id="87" creationId="{3E21D0F4-2545-4138-87D8-C471F75DDA32}"/>
          </ac:inkMkLst>
        </pc:inkChg>
        <pc:inkChg chg="add">
          <ac:chgData name="Pham Nam" userId="5cac5b153125fddf" providerId="LiveId" clId="{01F42313-215D-4990-B019-5FBA36E0037C}" dt="2022-08-14T11:14:16.724" v="596" actId="9405"/>
          <ac:inkMkLst>
            <pc:docMk/>
            <pc:sldMk cId="3137782093" sldId="337"/>
            <ac:inkMk id="88" creationId="{FCB0DF6A-A69E-FBB3-DD29-B1095E6907FC}"/>
          </ac:inkMkLst>
        </pc:inkChg>
        <pc:inkChg chg="add mod">
          <ac:chgData name="Pham Nam" userId="5cac5b153125fddf" providerId="LiveId" clId="{01F42313-215D-4990-B019-5FBA36E0037C}" dt="2022-08-14T11:14:21.269" v="606"/>
          <ac:inkMkLst>
            <pc:docMk/>
            <pc:sldMk cId="3137782093" sldId="337"/>
            <ac:inkMk id="90" creationId="{25C4A0E7-EDD3-CA87-AEDE-F8E653740308}"/>
          </ac:inkMkLst>
        </pc:inkChg>
        <pc:inkChg chg="add mod">
          <ac:chgData name="Pham Nam" userId="5cac5b153125fddf" providerId="LiveId" clId="{01F42313-215D-4990-B019-5FBA36E0037C}" dt="2022-08-14T11:14:21.269" v="606"/>
          <ac:inkMkLst>
            <pc:docMk/>
            <pc:sldMk cId="3137782093" sldId="337"/>
            <ac:inkMk id="91" creationId="{CF5E55A8-959E-A543-E514-EB857B75DCDB}"/>
          </ac:inkMkLst>
        </pc:inkChg>
        <pc:inkChg chg="add mod">
          <ac:chgData name="Pham Nam" userId="5cac5b153125fddf" providerId="LiveId" clId="{01F42313-215D-4990-B019-5FBA36E0037C}" dt="2022-08-14T11:14:21.269" v="606"/>
          <ac:inkMkLst>
            <pc:docMk/>
            <pc:sldMk cId="3137782093" sldId="337"/>
            <ac:inkMk id="92" creationId="{DEB48E2B-8386-C106-C48C-A1B1ABB8101E}"/>
          </ac:inkMkLst>
        </pc:inkChg>
        <pc:inkChg chg="add mod">
          <ac:chgData name="Pham Nam" userId="5cac5b153125fddf" providerId="LiveId" clId="{01F42313-215D-4990-B019-5FBA36E0037C}" dt="2022-08-14T11:14:21.269" v="606"/>
          <ac:inkMkLst>
            <pc:docMk/>
            <pc:sldMk cId="3137782093" sldId="337"/>
            <ac:inkMk id="93" creationId="{4D6D5256-6064-BB66-41AD-4C726231EFC5}"/>
          </ac:inkMkLst>
        </pc:inkChg>
        <pc:inkChg chg="add mod">
          <ac:chgData name="Pham Nam" userId="5cac5b153125fddf" providerId="LiveId" clId="{01F42313-215D-4990-B019-5FBA36E0037C}" dt="2022-08-14T11:14:21.269" v="606"/>
          <ac:inkMkLst>
            <pc:docMk/>
            <pc:sldMk cId="3137782093" sldId="337"/>
            <ac:inkMk id="94" creationId="{322B447E-BD6E-41F0-7F24-8803BD6FF52A}"/>
          </ac:inkMkLst>
        </pc:inkChg>
        <pc:inkChg chg="add mod">
          <ac:chgData name="Pham Nam" userId="5cac5b153125fddf" providerId="LiveId" clId="{01F42313-215D-4990-B019-5FBA36E0037C}" dt="2022-08-14T11:14:21.269" v="606"/>
          <ac:inkMkLst>
            <pc:docMk/>
            <pc:sldMk cId="3137782093" sldId="337"/>
            <ac:inkMk id="95" creationId="{94BECC5D-C159-4F68-EB63-A0DB8C6D37AF}"/>
          </ac:inkMkLst>
        </pc:inkChg>
        <pc:inkChg chg="add mod">
          <ac:chgData name="Pham Nam" userId="5cac5b153125fddf" providerId="LiveId" clId="{01F42313-215D-4990-B019-5FBA36E0037C}" dt="2022-08-14T11:14:21.269" v="606"/>
          <ac:inkMkLst>
            <pc:docMk/>
            <pc:sldMk cId="3137782093" sldId="337"/>
            <ac:inkMk id="96" creationId="{2CEE0677-CD37-3C2B-A3F6-B72D8B4DA61C}"/>
          </ac:inkMkLst>
        </pc:inkChg>
        <pc:inkChg chg="add mod">
          <ac:chgData name="Pham Nam" userId="5cac5b153125fddf" providerId="LiveId" clId="{01F42313-215D-4990-B019-5FBA36E0037C}" dt="2022-08-14T11:14:21.269" v="606"/>
          <ac:inkMkLst>
            <pc:docMk/>
            <pc:sldMk cId="3137782093" sldId="337"/>
            <ac:inkMk id="97" creationId="{24D3F40C-AC57-A569-7C06-3407A8D3E55A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99" creationId="{4F4CA7E2-B2AC-6042-3CCB-B66DCF5DBBB5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0" creationId="{C5410991-0319-C143-98F0-049970FEDB49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2" creationId="{07839018-F59B-3F65-389F-3F89D2052573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3" creationId="{67939677-A119-4175-905C-BC82C241AB5B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4" creationId="{63CF1EDB-C819-5BE3-350F-0F21D43ECD76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5" creationId="{F6BD7104-30D8-78D0-F781-CAD99E924458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6" creationId="{9C2480E2-D77A-7999-4787-BEBBFB5EE985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7" creationId="{E4E9ED50-C670-841C-7137-5886E0BA1544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8" creationId="{3139AC30-93AD-6FC3-03E4-3C6F77E6658A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09" creationId="{1B6430C0-A5C5-E784-A73D-8C5E094B937E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10" creationId="{3D560F14-F867-847C-DBD1-79F8926563D6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11" creationId="{7BF00422-48F4-C9EE-2940-6187E2B69291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12" creationId="{803C4966-6976-B3D0-0F83-984C4B801F52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14" creationId="{AD9DAC47-9C45-23D8-B82D-D6C60B3192E8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115" creationId="{FD217F4C-9C90-43E2-0849-1D40EDAE0B70}"/>
          </ac:inkMkLst>
        </pc:inkChg>
        <pc:inkChg chg="add mod">
          <ac:chgData name="Pham Nam" userId="5cac5b153125fddf" providerId="LiveId" clId="{01F42313-215D-4990-B019-5FBA36E0037C}" dt="2022-08-14T11:15:03.772" v="629"/>
          <ac:inkMkLst>
            <pc:docMk/>
            <pc:sldMk cId="3137782093" sldId="337"/>
            <ac:inkMk id="117" creationId="{08A9C0EE-6246-DD9E-18A2-71A3F71958A5}"/>
          </ac:inkMkLst>
        </pc:inkChg>
        <pc:inkChg chg="add mod">
          <ac:chgData name="Pham Nam" userId="5cac5b153125fddf" providerId="LiveId" clId="{01F42313-215D-4990-B019-5FBA36E0037C}" dt="2022-08-14T11:15:03.772" v="629"/>
          <ac:inkMkLst>
            <pc:docMk/>
            <pc:sldMk cId="3137782093" sldId="337"/>
            <ac:inkMk id="118" creationId="{48BCF509-0AD5-79C5-1B64-A58824D6BB5B}"/>
          </ac:inkMkLst>
        </pc:inkChg>
        <pc:inkChg chg="add mod">
          <ac:chgData name="Pham Nam" userId="5cac5b153125fddf" providerId="LiveId" clId="{01F42313-215D-4990-B019-5FBA36E0037C}" dt="2022-08-14T11:15:03.772" v="629"/>
          <ac:inkMkLst>
            <pc:docMk/>
            <pc:sldMk cId="3137782093" sldId="337"/>
            <ac:inkMk id="119" creationId="{92FAC1CD-36BF-1857-ED59-57315B98E94F}"/>
          </ac:inkMkLst>
        </pc:inkChg>
        <pc:inkChg chg="add mod">
          <ac:chgData name="Pham Nam" userId="5cac5b153125fddf" providerId="LiveId" clId="{01F42313-215D-4990-B019-5FBA36E0037C}" dt="2022-08-14T11:15:03.772" v="629"/>
          <ac:inkMkLst>
            <pc:docMk/>
            <pc:sldMk cId="3137782093" sldId="337"/>
            <ac:inkMk id="120" creationId="{55FF6B2C-00F5-3BB4-FABF-6985C4D9AE71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122" creationId="{545C628A-80E6-B58B-92B1-16E5B7E7A53E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123" creationId="{EC9DC247-8D1A-B759-0D8F-C88B04D23C2F}"/>
          </ac:inkMkLst>
        </pc:inkChg>
        <pc:inkChg chg="add mod">
          <ac:chgData name="Pham Nam" userId="5cac5b153125fddf" providerId="LiveId" clId="{01F42313-215D-4990-B019-5FBA36E0037C}" dt="2022-08-14T11:15:08.274" v="633"/>
          <ac:inkMkLst>
            <pc:docMk/>
            <pc:sldMk cId="3137782093" sldId="337"/>
            <ac:inkMk id="124" creationId="{E4A265E7-840B-BD58-8580-0B5920B77EF7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26" creationId="{518AE3F3-DCA5-6A7A-9A41-04BD13EF8C07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27" creationId="{4C544856-8B4C-0973-417F-F1B125A3335E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28" creationId="{815A11D4-5D18-A379-624D-D3DF5577F7F1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29" creationId="{0F8D602D-C9A4-236A-8DAA-2B50E31562C1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0" creationId="{4AE54AF2-F73F-8C8A-5AE3-8601794C02C9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1" creationId="{B217283F-0E49-6F0A-87B6-AB3D2927A502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2" creationId="{63BB5D3B-3F27-AC4B-6DE5-AC93AA410ECA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3" creationId="{E4348FA5-A15F-1DBD-D4AF-A91633A88628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4" creationId="{D363C2C1-67DB-CF80-BFD5-7A94C601972F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5" creationId="{A61DFF97-28B1-7E54-5D4B-778B044D96CD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6" creationId="{40C1FED0-565A-0AF6-E444-9A9E31C230AA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7" creationId="{41EB0F11-66E9-7843-3E34-8582B63BB6FF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8" creationId="{DF92FF5A-4F8F-E540-0999-4E9E3ACAF8A8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39" creationId="{FFA209D9-0E71-43F2-1584-5D8B3B2C1E22}"/>
          </ac:inkMkLst>
        </pc:inkChg>
        <pc:inkChg chg="add mod">
          <ac:chgData name="Pham Nam" userId="5cac5b153125fddf" providerId="LiveId" clId="{01F42313-215D-4990-B019-5FBA36E0037C}" dt="2022-08-14T11:15:25.793" v="650"/>
          <ac:inkMkLst>
            <pc:docMk/>
            <pc:sldMk cId="3137782093" sldId="337"/>
            <ac:inkMk id="140" creationId="{52F7CEE2-7CC6-7841-B823-07EC559D536A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43" creationId="{A3FE243B-371E-E66A-B9A9-FB8BD7FFCA3B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44" creationId="{194F4808-6756-FC15-253A-20CB6D97D3FE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45" creationId="{6FD47452-DF00-8209-06EB-0D9A486220B1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46" creationId="{6CBC9D0C-B1DE-5701-9E69-A99CD6097BC4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47" creationId="{DA94FAFA-C14D-D245-A129-BCEF426274A9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48" creationId="{613D1476-0717-3F6E-D508-69D0FB4D9074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49" creationId="{A484C8C9-9C8E-DFA9-15C0-D76DB5FA7216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0" creationId="{2B2817D6-43D0-6360-A656-C3142350E585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1" creationId="{6D0B3D53-F8CE-1A3D-83EE-9332A3F970FA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2" creationId="{8A773DB2-18D7-AD13-4D7E-765122913584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3" creationId="{E9A4A51E-4E44-1A75-8F9C-A413016A017E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5" creationId="{A7A0F7C1-6C7B-2745-B2F4-B9A6D68924F9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6" creationId="{9F0E23B8-430B-BA8A-9120-33C001E39810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7" creationId="{4097C910-0D09-5613-84A2-8B9D87BCFBDA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8" creationId="{47F57381-CA8F-59FF-1A3E-D8BD15026B99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59" creationId="{3DC6F58D-6748-E83B-1383-279F8C6EF476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0" creationId="{9007BB8A-C913-7FA7-1FF8-2F4C5743D6A2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1" creationId="{1C87458F-87FB-F628-C536-DA6E5B493E32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3" creationId="{5E32DF08-B798-C6F9-4052-8C35C484F048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4" creationId="{1C0E70F1-2DB3-616C-BAAF-B0E592D1A177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5" creationId="{25389007-4A01-23F7-0C78-61EBC5165ED4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6" creationId="{5C85826C-EE63-B6FD-0B85-6032BA558164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7" creationId="{B24C85B3-8C1B-6D4C-C201-7F9E3BC176F2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8" creationId="{08101E2E-BE05-F39D-5B15-0616655EBA42}"/>
          </ac:inkMkLst>
        </pc:inkChg>
        <pc:inkChg chg="add mod">
          <ac:chgData name="Pham Nam" userId="5cac5b153125fddf" providerId="LiveId" clId="{01F42313-215D-4990-B019-5FBA36E0037C}" dt="2022-08-14T11:15:43.351" v="678"/>
          <ac:inkMkLst>
            <pc:docMk/>
            <pc:sldMk cId="3137782093" sldId="337"/>
            <ac:inkMk id="169" creationId="{AECD4A33-55CE-973F-3465-E43486EBB99E}"/>
          </ac:inkMkLst>
        </pc:inkChg>
        <pc:inkChg chg="add mod">
          <ac:chgData name="Pham Nam" userId="5cac5b153125fddf" providerId="LiveId" clId="{01F42313-215D-4990-B019-5FBA36E0037C}" dt="2022-08-14T11:15:47.443" v="685"/>
          <ac:inkMkLst>
            <pc:docMk/>
            <pc:sldMk cId="3137782093" sldId="337"/>
            <ac:inkMk id="171" creationId="{FE15E1B8-F08D-D759-BA5C-F18DAD756F12}"/>
          </ac:inkMkLst>
        </pc:inkChg>
        <pc:inkChg chg="add mod">
          <ac:chgData name="Pham Nam" userId="5cac5b153125fddf" providerId="LiveId" clId="{01F42313-215D-4990-B019-5FBA36E0037C}" dt="2022-08-14T11:15:47.443" v="685"/>
          <ac:inkMkLst>
            <pc:docMk/>
            <pc:sldMk cId="3137782093" sldId="337"/>
            <ac:inkMk id="172" creationId="{AB5B74CC-7BB6-4ED5-6D72-B0E0A9F37A66}"/>
          </ac:inkMkLst>
        </pc:inkChg>
        <pc:inkChg chg="add mod">
          <ac:chgData name="Pham Nam" userId="5cac5b153125fddf" providerId="LiveId" clId="{01F42313-215D-4990-B019-5FBA36E0037C}" dt="2022-08-14T11:15:47.443" v="685"/>
          <ac:inkMkLst>
            <pc:docMk/>
            <pc:sldMk cId="3137782093" sldId="337"/>
            <ac:inkMk id="173" creationId="{582C4130-3186-E7F4-3746-B9A71BDDDE76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74" creationId="{29DBBBCD-452D-B907-DBD1-867EA72BE4BA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75" creationId="{BCC1DF91-8D07-144F-CBD1-91704C601AF4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76" creationId="{7E79466B-A4A3-FADE-B9C5-49170FB22D27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79" creationId="{9FFE6F16-DFC3-947D-D186-72084A9D3FEE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80" creationId="{C5D2D5E9-36B1-93F2-8675-9C5B6261B7FF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81" creationId="{49F3B662-70A1-30F5-9979-1E79B2EC596B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82" creationId="{AB5AD634-0F9F-190E-9C23-FEDBAE7B0E84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83" creationId="{1C901A10-760D-F72F-0BAD-1EE3AE0F6F1F}"/>
          </ac:inkMkLst>
        </pc:inkChg>
        <pc:inkChg chg="add mod">
          <ac:chgData name="Pham Nam" userId="5cac5b153125fddf" providerId="LiveId" clId="{01F42313-215D-4990-B019-5FBA36E0037C}" dt="2022-08-14T11:15:52.507" v="692"/>
          <ac:inkMkLst>
            <pc:docMk/>
            <pc:sldMk cId="3137782093" sldId="337"/>
            <ac:inkMk id="184" creationId="{2A7C9D0B-BBB0-CE44-C50D-940820E84504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86" creationId="{9271BEA3-9FEA-344F-B6A6-9BF1980EC41B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87" creationId="{F64F5D77-D575-049B-0194-9D78D1C46741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88" creationId="{FA847952-84F4-B49E-9133-8F93B0709104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89" creationId="{6F11D78E-69E7-C89D-2ED2-4B91BFDA9C6A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90" creationId="{07BF34AA-DAEE-128C-A8AC-B97A02F149AF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92" creationId="{27963532-448F-6236-33A5-B4655EC539F9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93" creationId="{C883FEFC-321F-4FDE-3B40-9023D49FD024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95" creationId="{DFA6DBF0-95A7-F8D4-2388-8C028FCB2CAF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96" creationId="{4D655EF6-BA32-72B4-6BEB-CCE9567213F8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97" creationId="{B4F05407-7D19-9EA6-17EC-159F1637B313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98" creationId="{BC46D1BF-8465-FC21-435D-54E2E40FF1BE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199" creationId="{9B0571E6-51CC-3B48-342F-F5FAFD71D0E0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0" creationId="{3D8A46D5-E154-0020-DAB2-C05C049EC2C7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1" creationId="{6936A7E0-0432-ADB5-F2F6-D86DCEBA84F7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2" creationId="{57D53434-D78D-F0C0-3A66-1675E9929C34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3" creationId="{9A6D072C-4401-855A-136E-0EE4CF6CE3B3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4" creationId="{125E6E79-0796-79EC-AF27-5E00C4887B23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5" creationId="{DFBE61B1-37F5-687D-8978-E57B432218D9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6" creationId="{3EF0FB30-DCA5-B3A1-44E2-898B4AA61BCC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7" creationId="{44CF6B21-D9E7-06A9-4C42-250FDF494187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8" creationId="{572187D0-BAE3-7B66-3868-EEFBFD9E1AF2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09" creationId="{9C1D8C21-B75F-1E9C-4352-8CA67B866870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10" creationId="{6A5CAC75-5AE0-6B08-B2D3-A12457ECF798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11" creationId="{9AA63CCB-B406-6E10-B575-5A042D12C912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12" creationId="{BE29940B-6F58-CB0C-D9C5-C0BD27C7D2C9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13" creationId="{100F98E6-5B5D-BFCD-9A39-68963EC40141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14" creationId="{06C66D54-1AD1-7965-4300-76B7B027D628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15" creationId="{BDCE982B-AA56-3952-8A1F-9DA6FD1F627D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16" creationId="{9BFED0AD-DDFF-596A-ED74-B7883F705D2E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19" creationId="{E46CDD15-FD1F-8856-8CD2-2E9132797A01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1" creationId="{14D21C88-FD77-A56C-E0B7-4275A3F63056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2" creationId="{85DFCA39-9DDA-7DC0-5DE0-C3B45CB55DF3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3" creationId="{8757F730-E03E-0700-687C-C9D3E0D147AF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4" creationId="{1ED177C5-B8C5-67F1-11F4-41EEEB372D62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5" creationId="{CA6AC5C9-D29D-51D7-8760-DAE1EC17C7F8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6" creationId="{15ADDA36-F821-1C32-5DC0-EF136F549A9D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7" creationId="{91AA2E6E-1BE9-5F7E-B347-FBB01FD04C95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8" creationId="{4E05C671-C565-00DA-CB49-4A898DAD7071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29" creationId="{963699DD-A278-4D78-1BC4-552BBC361253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0" creationId="{B65EEFE6-C83C-F278-A1E7-A1BDE968751A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1" creationId="{FD634FF6-A84D-6E19-7F18-773A86E01B86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2" creationId="{8A495758-D241-3196-A094-894A6BE6BE0A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4" creationId="{CACAC826-8437-A400-6178-EDF8346337AF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5" creationId="{945C33F8-02B6-CF77-85B3-5AD6E5285905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6" creationId="{045321C5-A7E9-C419-E1AB-75F402F5CBB6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7" creationId="{B683509C-98DB-D094-993D-1B3F2739260D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8" creationId="{30A3AE33-9FDB-9BDF-9557-14C13998E2CB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39" creationId="{07D8DE44-0047-4F76-1197-2966D854F1F1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0" creationId="{0FF17E04-AEC8-1D74-0601-64C66AB2F5AF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1" creationId="{1E522392-38C4-4B34-AD75-F138B82166D3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2" creationId="{EF83C36F-F8BE-12EB-7887-E99375AABFA5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3" creationId="{C76C9FD5-A15E-DEAC-48E5-90E04091AAFE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4" creationId="{28E80620-2FA4-13F0-0E33-FCB2D7F0982C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5" creationId="{691FA6E8-EA25-EDD3-FA3F-D72DE8D27A40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6" creationId="{B50D7F22-1F09-261A-E0A7-6B8E03E2B76C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7" creationId="{D951B0D6-2EC8-3E07-9CC8-A2F710D5AA76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8" creationId="{17CBE972-8173-D403-F695-3713DC7271D8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49" creationId="{75DBB781-16A1-1D8F-D86D-46D885327103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50" creationId="{DF455A79-F2CA-1761-3456-60926AF8B617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51" creationId="{58484894-1207-1DD8-7FDA-AD9D58C1F888}"/>
          </ac:inkMkLst>
        </pc:inkChg>
        <pc:inkChg chg="add mod">
          <ac:chgData name="Pham Nam" userId="5cac5b153125fddf" providerId="LiveId" clId="{01F42313-215D-4990-B019-5FBA36E0037C}" dt="2022-08-14T11:18:30.959" v="759"/>
          <ac:inkMkLst>
            <pc:docMk/>
            <pc:sldMk cId="3137782093" sldId="337"/>
            <ac:inkMk id="252" creationId="{767C29F0-52BD-CB33-1C79-A98902399DD3}"/>
          </ac:inkMkLst>
        </pc:inkChg>
        <pc:inkChg chg="add mod">
          <ac:chgData name="Pham Nam" userId="5cac5b153125fddf" providerId="LiveId" clId="{01F42313-215D-4990-B019-5FBA36E0037C}" dt="2022-08-14T11:18:39.867" v="764"/>
          <ac:inkMkLst>
            <pc:docMk/>
            <pc:sldMk cId="3137782093" sldId="337"/>
            <ac:inkMk id="254" creationId="{314FECA2-1031-DD46-C563-0A7F4DC8B19B}"/>
          </ac:inkMkLst>
        </pc:inkChg>
        <pc:inkChg chg="add mod">
          <ac:chgData name="Pham Nam" userId="5cac5b153125fddf" providerId="LiveId" clId="{01F42313-215D-4990-B019-5FBA36E0037C}" dt="2022-08-14T11:18:39.867" v="764"/>
          <ac:inkMkLst>
            <pc:docMk/>
            <pc:sldMk cId="3137782093" sldId="337"/>
            <ac:inkMk id="255" creationId="{FD4B4225-5A27-D04D-5D3F-56CA8052E2D5}"/>
          </ac:inkMkLst>
        </pc:inkChg>
        <pc:inkChg chg="add mod">
          <ac:chgData name="Pham Nam" userId="5cac5b153125fddf" providerId="LiveId" clId="{01F42313-215D-4990-B019-5FBA36E0037C}" dt="2022-08-14T11:18:39.867" v="764"/>
          <ac:inkMkLst>
            <pc:docMk/>
            <pc:sldMk cId="3137782093" sldId="337"/>
            <ac:inkMk id="256" creationId="{4C0899A9-1EA5-E5D3-2457-F6FA6A43582F}"/>
          </ac:inkMkLst>
        </pc:inkChg>
        <pc:inkChg chg="add mod">
          <ac:chgData name="Pham Nam" userId="5cac5b153125fddf" providerId="LiveId" clId="{01F42313-215D-4990-B019-5FBA36E0037C}" dt="2022-08-14T11:18:39.867" v="764"/>
          <ac:inkMkLst>
            <pc:docMk/>
            <pc:sldMk cId="3137782093" sldId="337"/>
            <ac:inkMk id="257" creationId="{F34405CA-FB7E-C562-4015-1F99F5D62BF4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59" creationId="{21A3DF4C-C0E5-A606-9D1F-FF12B531E4FA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60" creationId="{DF8EDE22-25C5-59BF-7234-56A7D9999B7B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61" creationId="{D9A57407-2177-42FC-6F75-35378865C0BE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63" creationId="{8A78C494-9324-CF28-B892-B07E84A157A6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64" creationId="{029F9327-C322-6D91-4A7D-8C0D3E4CA0A4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65" creationId="{8187A180-7466-F20B-827C-6097195E5FAA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66" creationId="{4E6B4989-75B7-6263-79B2-E9A3248C292F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67" creationId="{5BFF9D47-A708-ED17-2A60-B7DBB624EDA5}"/>
          </ac:inkMkLst>
        </pc:inkChg>
        <pc:inkChg chg="add mod">
          <ac:chgData name="Pham Nam" userId="5cac5b153125fddf" providerId="LiveId" clId="{01F42313-215D-4990-B019-5FBA36E0037C}" dt="2022-08-14T11:19:37.169" v="776"/>
          <ac:inkMkLst>
            <pc:docMk/>
            <pc:sldMk cId="3137782093" sldId="337"/>
            <ac:inkMk id="269" creationId="{9F5B30E1-7950-1EE8-1FEB-735E0C788036}"/>
          </ac:inkMkLst>
        </pc:inkChg>
        <pc:inkChg chg="add mod">
          <ac:chgData name="Pham Nam" userId="5cac5b153125fddf" providerId="LiveId" clId="{01F42313-215D-4990-B019-5FBA36E0037C}" dt="2022-08-14T11:29:57.156" v="781"/>
          <ac:inkMkLst>
            <pc:docMk/>
            <pc:sldMk cId="3137782093" sldId="337"/>
            <ac:inkMk id="271" creationId="{ED8DC0D6-488E-928A-C34D-C5375A9A8509}"/>
          </ac:inkMkLst>
        </pc:inkChg>
        <pc:inkChg chg="add mod">
          <ac:chgData name="Pham Nam" userId="5cac5b153125fddf" providerId="LiveId" clId="{01F42313-215D-4990-B019-5FBA36E0037C}" dt="2022-08-14T11:29:57.156" v="781"/>
          <ac:inkMkLst>
            <pc:docMk/>
            <pc:sldMk cId="3137782093" sldId="337"/>
            <ac:inkMk id="272" creationId="{B74F5854-6DF0-1483-3EB7-E7E1263E5EC5}"/>
          </ac:inkMkLst>
        </pc:inkChg>
        <pc:inkChg chg="add mod">
          <ac:chgData name="Pham Nam" userId="5cac5b153125fddf" providerId="LiveId" clId="{01F42313-215D-4990-B019-5FBA36E0037C}" dt="2022-08-14T11:29:57.156" v="781"/>
          <ac:inkMkLst>
            <pc:docMk/>
            <pc:sldMk cId="3137782093" sldId="337"/>
            <ac:inkMk id="273" creationId="{762BB709-AED1-0FA7-0DC4-A3EA6137275D}"/>
          </ac:inkMkLst>
        </pc:inkChg>
        <pc:inkChg chg="add mod">
          <ac:chgData name="Pham Nam" userId="5cac5b153125fddf" providerId="LiveId" clId="{01F42313-215D-4990-B019-5FBA36E0037C}" dt="2022-08-14T11:29:57.156" v="781"/>
          <ac:inkMkLst>
            <pc:docMk/>
            <pc:sldMk cId="3137782093" sldId="337"/>
            <ac:inkMk id="274" creationId="{7AAA9423-E4E4-BE0E-47F7-6D660DB1C8A1}"/>
          </ac:inkMkLst>
        </pc:inkChg>
        <pc:inkChg chg="add mod">
          <ac:chgData name="Pham Nam" userId="5cac5b153125fddf" providerId="LiveId" clId="{01F42313-215D-4990-B019-5FBA36E0037C}" dt="2022-08-14T11:30:49.182" v="795"/>
          <ac:inkMkLst>
            <pc:docMk/>
            <pc:sldMk cId="3137782093" sldId="337"/>
            <ac:inkMk id="276" creationId="{44E532B0-8CC7-CBF4-CA96-356B71D3BD42}"/>
          </ac:inkMkLst>
        </pc:inkChg>
        <pc:inkChg chg="add mod">
          <ac:chgData name="Pham Nam" userId="5cac5b153125fddf" providerId="LiveId" clId="{01F42313-215D-4990-B019-5FBA36E0037C}" dt="2022-08-14T11:30:49.182" v="795"/>
          <ac:inkMkLst>
            <pc:docMk/>
            <pc:sldMk cId="3137782093" sldId="337"/>
            <ac:inkMk id="277" creationId="{362ACDEF-8967-C7BB-F60E-2FD45FFA551C}"/>
          </ac:inkMkLst>
        </pc:inkChg>
        <pc:inkChg chg="add mod">
          <ac:chgData name="Pham Nam" userId="5cac5b153125fddf" providerId="LiveId" clId="{01F42313-215D-4990-B019-5FBA36E0037C}" dt="2022-08-14T11:30:49.182" v="795"/>
          <ac:inkMkLst>
            <pc:docMk/>
            <pc:sldMk cId="3137782093" sldId="337"/>
            <ac:inkMk id="278" creationId="{32715C1F-696A-C4E0-178B-7F7D541AA16C}"/>
          </ac:inkMkLst>
        </pc:inkChg>
        <pc:inkChg chg="add mod">
          <ac:chgData name="Pham Nam" userId="5cac5b153125fddf" providerId="LiveId" clId="{01F42313-215D-4990-B019-5FBA36E0037C}" dt="2022-08-14T11:30:49.182" v="795"/>
          <ac:inkMkLst>
            <pc:docMk/>
            <pc:sldMk cId="3137782093" sldId="337"/>
            <ac:inkMk id="279" creationId="{B4C06F0D-F1E9-8DC3-D7D1-CC9B67846BB5}"/>
          </ac:inkMkLst>
        </pc:inkChg>
        <pc:inkChg chg="add mod">
          <ac:chgData name="Pham Nam" userId="5cac5b153125fddf" providerId="LiveId" clId="{01F42313-215D-4990-B019-5FBA36E0037C}" dt="2022-08-14T11:30:49.182" v="795"/>
          <ac:inkMkLst>
            <pc:docMk/>
            <pc:sldMk cId="3137782093" sldId="337"/>
            <ac:inkMk id="280" creationId="{28D12C24-2588-DA58-3094-04513517D837}"/>
          </ac:inkMkLst>
        </pc:inkChg>
        <pc:inkChg chg="add">
          <ac:chgData name="Pham Nam" userId="5cac5b153125fddf" providerId="LiveId" clId="{01F42313-215D-4990-B019-5FBA36E0037C}" dt="2022-08-14T11:30:45.244" v="787" actId="9405"/>
          <ac:inkMkLst>
            <pc:docMk/>
            <pc:sldMk cId="3137782093" sldId="337"/>
            <ac:inkMk id="281" creationId="{73CE28C0-9DDC-330F-621C-D893BC56579A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82" creationId="{45F9AA91-F388-7209-0C49-B697899EEE3C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83" creationId="{D3F60FB4-4A49-CADA-1CAF-AA5BF4FFD78E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84" creationId="{8EEC5722-1A73-1505-CC31-2CDAFC15EF90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85" creationId="{41C4FB9B-78B6-86EA-DD1C-C15899E71A8C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86" creationId="{19D0445A-3B7A-6DD6-32B9-61FD1E710E88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87" creationId="{B8D3B058-B992-3A5E-A681-D0D36713FEEC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88" creationId="{E781149D-72AB-7112-768D-0A008E3F8E9C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91" creationId="{D9BEC7F8-0D19-8023-12ED-AA46A829BB9F}"/>
          </ac:inkMkLst>
        </pc:inkChg>
        <pc:inkChg chg="add mod">
          <ac:chgData name="Pham Nam" userId="5cac5b153125fddf" providerId="LiveId" clId="{01F42313-215D-4990-B019-5FBA36E0037C}" dt="2022-08-14T11:30:50.173" v="798"/>
          <ac:inkMkLst>
            <pc:docMk/>
            <pc:sldMk cId="3137782093" sldId="337"/>
            <ac:inkMk id="292" creationId="{1975CB4E-9C03-26EC-2CC9-129676A510E7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294" creationId="{8C32C63A-7A01-D46F-F978-0E742C5E2D4E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295" creationId="{D95AD0C5-2D89-04B9-BCF9-590F9B690F9F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296" creationId="{DAF08D6B-0E96-718B-0A58-6F0C7B3D36AC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297" creationId="{A8BD8119-BF1C-5BBA-BE0D-5F49C51CBC0A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299" creationId="{60B84CA9-9E5B-E923-8ABD-13BAA5B3674F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300" creationId="{ABA083B0-7A21-B6DD-A8B5-20CBD436B662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301" creationId="{D8DB1BA5-2616-3574-764B-226F5F8F0ACA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302" creationId="{2DCFCBC4-62F5-325E-4A7A-4AAFA915A01B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303" creationId="{050A45B8-3FB8-B75F-4B95-8A42C6262708}"/>
          </ac:inkMkLst>
        </pc:inkChg>
        <pc:inkChg chg="add mod">
          <ac:chgData name="Pham Nam" userId="5cac5b153125fddf" providerId="LiveId" clId="{01F42313-215D-4990-B019-5FBA36E0037C}" dt="2022-08-14T11:31:15.003" v="814"/>
          <ac:inkMkLst>
            <pc:docMk/>
            <pc:sldMk cId="3137782093" sldId="337"/>
            <ac:inkMk id="304" creationId="{2D1C8C25-1D27-ED3C-966D-8FDFDF09428C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05" creationId="{70099F29-D728-7F54-8929-10EF559CD1DC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06" creationId="{015329A9-9640-09DE-8287-670C6B4E7B3A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07" creationId="{125B26BB-638C-D18B-3804-1F76CFEB9D8D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08" creationId="{084E2D2C-30BB-1623-7FAB-BE486DFE629D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311" creationId="{4BE66E64-0976-8BD2-C6A6-CDCCE85F6DF5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312" creationId="{09DB500D-7D96-268C-B529-43EFFA8B7896}"/>
          </ac:inkMkLst>
        </pc:inkChg>
        <pc:inkChg chg="add mod">
          <ac:chgData name="Pham Nam" userId="5cac5b153125fddf" providerId="LiveId" clId="{01F42313-215D-4990-B019-5FBA36E0037C}" dt="2022-08-14T11:32:26.896" v="818"/>
          <ac:inkMkLst>
            <pc:docMk/>
            <pc:sldMk cId="3137782093" sldId="337"/>
            <ac:inkMk id="313" creationId="{6E5125FC-7FE4-29DD-E34C-E50E8E9EBA4A}"/>
          </ac:inkMkLst>
        </pc:inkChg>
        <pc:inkChg chg="add mod">
          <ac:chgData name="Pham Nam" userId="5cac5b153125fddf" providerId="LiveId" clId="{01F42313-215D-4990-B019-5FBA36E0037C}" dt="2022-08-14T11:33:56.980" v="886"/>
          <ac:inkMkLst>
            <pc:docMk/>
            <pc:sldMk cId="3137782093" sldId="337"/>
            <ac:inkMk id="315" creationId="{3B7C2649-A194-43FF-ACD9-EA4F6BEDFBD4}"/>
          </ac:inkMkLst>
        </pc:inkChg>
        <pc:inkChg chg="add mod">
          <ac:chgData name="Pham Nam" userId="5cac5b153125fddf" providerId="LiveId" clId="{01F42313-215D-4990-B019-5FBA36E0037C}" dt="2022-08-14T11:33:04.034" v="832"/>
          <ac:inkMkLst>
            <pc:docMk/>
            <pc:sldMk cId="3137782093" sldId="337"/>
            <ac:inkMk id="317" creationId="{6A4CC9FF-7F10-D977-7ED2-6487942831CA}"/>
          </ac:inkMkLst>
        </pc:inkChg>
        <pc:inkChg chg="add mod">
          <ac:chgData name="Pham Nam" userId="5cac5b153125fddf" providerId="LiveId" clId="{01F42313-215D-4990-B019-5FBA36E0037C}" dt="2022-08-14T11:33:04.034" v="832"/>
          <ac:inkMkLst>
            <pc:docMk/>
            <pc:sldMk cId="3137782093" sldId="337"/>
            <ac:inkMk id="318" creationId="{525C95BB-3293-020E-AFA7-C080633D77EE}"/>
          </ac:inkMkLst>
        </pc:inkChg>
        <pc:inkChg chg="add mod">
          <ac:chgData name="Pham Nam" userId="5cac5b153125fddf" providerId="LiveId" clId="{01F42313-215D-4990-B019-5FBA36E0037C}" dt="2022-08-14T11:33:04.034" v="832"/>
          <ac:inkMkLst>
            <pc:docMk/>
            <pc:sldMk cId="3137782093" sldId="337"/>
            <ac:inkMk id="319" creationId="{E2920D3B-559E-33F8-6D54-CD11086E2F69}"/>
          </ac:inkMkLst>
        </pc:inkChg>
        <pc:inkChg chg="add mod">
          <ac:chgData name="Pham Nam" userId="5cac5b153125fddf" providerId="LiveId" clId="{01F42313-215D-4990-B019-5FBA36E0037C}" dt="2022-08-14T11:33:04.034" v="832"/>
          <ac:inkMkLst>
            <pc:docMk/>
            <pc:sldMk cId="3137782093" sldId="337"/>
            <ac:inkMk id="320" creationId="{4154A1B8-71C0-0250-6AED-532264047538}"/>
          </ac:inkMkLst>
        </pc:inkChg>
        <pc:inkChg chg="add mod">
          <ac:chgData name="Pham Nam" userId="5cac5b153125fddf" providerId="LiveId" clId="{01F42313-215D-4990-B019-5FBA36E0037C}" dt="2022-08-14T11:33:13.351" v="834"/>
          <ac:inkMkLst>
            <pc:docMk/>
            <pc:sldMk cId="3137782093" sldId="337"/>
            <ac:inkMk id="321" creationId="{C150C1C3-D813-186A-FE2E-5DEDE75DB12D}"/>
          </ac:inkMkLst>
        </pc:inkChg>
        <pc:inkChg chg="add mod">
          <ac:chgData name="Pham Nam" userId="5cac5b153125fddf" providerId="LiveId" clId="{01F42313-215D-4990-B019-5FBA36E0037C}" dt="2022-08-14T11:33:13.351" v="834"/>
          <ac:inkMkLst>
            <pc:docMk/>
            <pc:sldMk cId="3137782093" sldId="337"/>
            <ac:inkMk id="322" creationId="{39540FCF-79E6-B9AE-2FC6-F1220D2EFA1E}"/>
          </ac:inkMkLst>
        </pc:inkChg>
        <pc:inkChg chg="add mod">
          <ac:chgData name="Pham Nam" userId="5cac5b153125fddf" providerId="LiveId" clId="{01F42313-215D-4990-B019-5FBA36E0037C}" dt="2022-08-14T11:33:13.351" v="834"/>
          <ac:inkMkLst>
            <pc:docMk/>
            <pc:sldMk cId="3137782093" sldId="337"/>
            <ac:inkMk id="323" creationId="{BA7F90D7-5A3E-4DA5-FB54-02CC44BD20CB}"/>
          </ac:inkMkLst>
        </pc:inkChg>
        <pc:inkChg chg="add mod">
          <ac:chgData name="Pham Nam" userId="5cac5b153125fddf" providerId="LiveId" clId="{01F42313-215D-4990-B019-5FBA36E0037C}" dt="2022-08-14T11:33:13.351" v="834"/>
          <ac:inkMkLst>
            <pc:docMk/>
            <pc:sldMk cId="3137782093" sldId="337"/>
            <ac:inkMk id="324" creationId="{211CB7F0-0F5C-F4E4-4324-9257091373AE}"/>
          </ac:inkMkLst>
        </pc:inkChg>
        <pc:inkChg chg="add mod">
          <ac:chgData name="Pham Nam" userId="5cac5b153125fddf" providerId="LiveId" clId="{01F42313-215D-4990-B019-5FBA36E0037C}" dt="2022-08-14T11:33:13.351" v="834"/>
          <ac:inkMkLst>
            <pc:docMk/>
            <pc:sldMk cId="3137782093" sldId="337"/>
            <ac:inkMk id="325" creationId="{98379172-02C9-11A8-0387-AFBC52559542}"/>
          </ac:inkMkLst>
        </pc:inkChg>
        <pc:inkChg chg="add mod">
          <ac:chgData name="Pham Nam" userId="5cac5b153125fddf" providerId="LiveId" clId="{01F42313-215D-4990-B019-5FBA36E0037C}" dt="2022-08-14T11:33:13.351" v="834"/>
          <ac:inkMkLst>
            <pc:docMk/>
            <pc:sldMk cId="3137782093" sldId="337"/>
            <ac:inkMk id="326" creationId="{4147D3B8-D1D7-C5EB-17CC-B30CE33749D7}"/>
          </ac:inkMkLst>
        </pc:inkChg>
        <pc:inkChg chg="add mod">
          <ac:chgData name="Pham Nam" userId="5cac5b153125fddf" providerId="LiveId" clId="{01F42313-215D-4990-B019-5FBA36E0037C}" dt="2022-08-14T11:33:13.351" v="834"/>
          <ac:inkMkLst>
            <pc:docMk/>
            <pc:sldMk cId="3137782093" sldId="337"/>
            <ac:inkMk id="327" creationId="{474B6E73-3C08-060E-563F-7859BF6E7507}"/>
          </ac:inkMkLst>
        </pc:inkChg>
        <pc:inkChg chg="add mod">
          <ac:chgData name="Pham Nam" userId="5cac5b153125fddf" providerId="LiveId" clId="{01F42313-215D-4990-B019-5FBA36E0037C}" dt="2022-08-14T11:33:13.351" v="834"/>
          <ac:inkMkLst>
            <pc:docMk/>
            <pc:sldMk cId="3137782093" sldId="337"/>
            <ac:inkMk id="330" creationId="{970F86CB-BCD7-4F6B-46F2-B5F8163ED00B}"/>
          </ac:inkMkLst>
        </pc:inkChg>
        <pc:inkChg chg="add mod">
          <ac:chgData name="Pham Nam" userId="5cac5b153125fddf" providerId="LiveId" clId="{01F42313-215D-4990-B019-5FBA36E0037C}" dt="2022-08-14T11:33:21.327" v="850"/>
          <ac:inkMkLst>
            <pc:docMk/>
            <pc:sldMk cId="3137782093" sldId="337"/>
            <ac:inkMk id="332" creationId="{B733A265-4ECA-CEAD-6A08-0F7BE6CD4704}"/>
          </ac:inkMkLst>
        </pc:inkChg>
        <pc:inkChg chg="add mod">
          <ac:chgData name="Pham Nam" userId="5cac5b153125fddf" providerId="LiveId" clId="{01F42313-215D-4990-B019-5FBA36E0037C}" dt="2022-08-14T11:33:21.327" v="850"/>
          <ac:inkMkLst>
            <pc:docMk/>
            <pc:sldMk cId="3137782093" sldId="337"/>
            <ac:inkMk id="333" creationId="{35377B2A-BB4B-8302-8232-29E47862B0D1}"/>
          </ac:inkMkLst>
        </pc:inkChg>
        <pc:inkChg chg="add mod">
          <ac:chgData name="Pham Nam" userId="5cac5b153125fddf" providerId="LiveId" clId="{01F42313-215D-4990-B019-5FBA36E0037C}" dt="2022-08-14T11:33:21.327" v="850"/>
          <ac:inkMkLst>
            <pc:docMk/>
            <pc:sldMk cId="3137782093" sldId="337"/>
            <ac:inkMk id="334" creationId="{6D580EFB-583D-F29E-A8B0-BEBA7004BB93}"/>
          </ac:inkMkLst>
        </pc:inkChg>
        <pc:inkChg chg="add mod">
          <ac:chgData name="Pham Nam" userId="5cac5b153125fddf" providerId="LiveId" clId="{01F42313-215D-4990-B019-5FBA36E0037C}" dt="2022-08-14T11:33:21.327" v="850"/>
          <ac:inkMkLst>
            <pc:docMk/>
            <pc:sldMk cId="3137782093" sldId="337"/>
            <ac:inkMk id="335" creationId="{71D97855-3243-4E87-2A26-40A6203E38F8}"/>
          </ac:inkMkLst>
        </pc:inkChg>
        <pc:inkChg chg="add mod">
          <ac:chgData name="Pham Nam" userId="5cac5b153125fddf" providerId="LiveId" clId="{01F42313-215D-4990-B019-5FBA36E0037C}" dt="2022-08-14T11:33:21.327" v="850"/>
          <ac:inkMkLst>
            <pc:docMk/>
            <pc:sldMk cId="3137782093" sldId="337"/>
            <ac:inkMk id="336" creationId="{9FCCD0D4-948B-5837-0BDF-DF5E20A72816}"/>
          </ac:inkMkLst>
        </pc:inkChg>
        <pc:inkChg chg="add mod">
          <ac:chgData name="Pham Nam" userId="5cac5b153125fddf" providerId="LiveId" clId="{01F42313-215D-4990-B019-5FBA36E0037C}" dt="2022-08-14T11:33:21.327" v="850"/>
          <ac:inkMkLst>
            <pc:docMk/>
            <pc:sldMk cId="3137782093" sldId="337"/>
            <ac:inkMk id="337" creationId="{0B0872C4-E6AB-33BE-4917-9ADAC6EC2D6F}"/>
          </ac:inkMkLst>
        </pc:inkChg>
        <pc:inkChg chg="add mod">
          <ac:chgData name="Pham Nam" userId="5cac5b153125fddf" providerId="LiveId" clId="{01F42313-215D-4990-B019-5FBA36E0037C}" dt="2022-08-14T11:33:21.327" v="850"/>
          <ac:inkMkLst>
            <pc:docMk/>
            <pc:sldMk cId="3137782093" sldId="337"/>
            <ac:inkMk id="338" creationId="{680447F7-717D-1D58-40A1-061216895C21}"/>
          </ac:inkMkLst>
        </pc:inkChg>
        <pc:inkChg chg="add mod">
          <ac:chgData name="Pham Nam" userId="5cac5b153125fddf" providerId="LiveId" clId="{01F42313-215D-4990-B019-5FBA36E0037C}" dt="2022-08-14T11:33:21.327" v="850"/>
          <ac:inkMkLst>
            <pc:docMk/>
            <pc:sldMk cId="3137782093" sldId="337"/>
            <ac:inkMk id="340" creationId="{960CFFA7-450E-8E71-D364-0743334CC2BD}"/>
          </ac:inkMkLst>
        </pc:inkChg>
        <pc:inkChg chg="add mod">
          <ac:chgData name="Pham Nam" userId="5cac5b153125fddf" providerId="LiveId" clId="{01F42313-215D-4990-B019-5FBA36E0037C}" dt="2022-08-14T11:33:26.435" v="858"/>
          <ac:inkMkLst>
            <pc:docMk/>
            <pc:sldMk cId="3137782093" sldId="337"/>
            <ac:inkMk id="341" creationId="{B82AED4C-FFB8-882E-2B7B-BDAB67DC0F3D}"/>
          </ac:inkMkLst>
        </pc:inkChg>
        <pc:inkChg chg="add mod">
          <ac:chgData name="Pham Nam" userId="5cac5b153125fddf" providerId="LiveId" clId="{01F42313-215D-4990-B019-5FBA36E0037C}" dt="2022-08-14T11:33:26.435" v="858"/>
          <ac:inkMkLst>
            <pc:docMk/>
            <pc:sldMk cId="3137782093" sldId="337"/>
            <ac:inkMk id="342" creationId="{46260A6D-4B66-F2A0-B288-C611F930DEFB}"/>
          </ac:inkMkLst>
        </pc:inkChg>
        <pc:inkChg chg="add mod">
          <ac:chgData name="Pham Nam" userId="5cac5b153125fddf" providerId="LiveId" clId="{01F42313-215D-4990-B019-5FBA36E0037C}" dt="2022-08-14T11:33:26.435" v="858"/>
          <ac:inkMkLst>
            <pc:docMk/>
            <pc:sldMk cId="3137782093" sldId="337"/>
            <ac:inkMk id="343" creationId="{7701107B-0142-4D4F-9A56-89EADFA867F5}"/>
          </ac:inkMkLst>
        </pc:inkChg>
        <pc:inkChg chg="add mod">
          <ac:chgData name="Pham Nam" userId="5cac5b153125fddf" providerId="LiveId" clId="{01F42313-215D-4990-B019-5FBA36E0037C}" dt="2022-08-14T11:33:26.435" v="858"/>
          <ac:inkMkLst>
            <pc:docMk/>
            <pc:sldMk cId="3137782093" sldId="337"/>
            <ac:inkMk id="344" creationId="{7E4C2718-D808-9293-EEAE-7D4149618955}"/>
          </ac:inkMkLst>
        </pc:inkChg>
        <pc:inkChg chg="add mod">
          <ac:chgData name="Pham Nam" userId="5cac5b153125fddf" providerId="LiveId" clId="{01F42313-215D-4990-B019-5FBA36E0037C}" dt="2022-08-14T11:33:26.435" v="858"/>
          <ac:inkMkLst>
            <pc:docMk/>
            <pc:sldMk cId="3137782093" sldId="337"/>
            <ac:inkMk id="345" creationId="{0591F1D8-D90F-9327-52A2-4A39E36E6C1D}"/>
          </ac:inkMkLst>
        </pc:inkChg>
        <pc:inkChg chg="add mod">
          <ac:chgData name="Pham Nam" userId="5cac5b153125fddf" providerId="LiveId" clId="{01F42313-215D-4990-B019-5FBA36E0037C}" dt="2022-08-14T11:33:26.435" v="858"/>
          <ac:inkMkLst>
            <pc:docMk/>
            <pc:sldMk cId="3137782093" sldId="337"/>
            <ac:inkMk id="346" creationId="{1C553F6C-FC8C-6CD4-EF52-1C3DB03CEFA9}"/>
          </ac:inkMkLst>
        </pc:inkChg>
        <pc:inkChg chg="add mod">
          <ac:chgData name="Pham Nam" userId="5cac5b153125fddf" providerId="LiveId" clId="{01F42313-215D-4990-B019-5FBA36E0037C}" dt="2022-08-14T11:33:26.435" v="858"/>
          <ac:inkMkLst>
            <pc:docMk/>
            <pc:sldMk cId="3137782093" sldId="337"/>
            <ac:inkMk id="349" creationId="{A6FBD85D-0BF7-9A68-CE59-08C20FE0848C}"/>
          </ac:inkMkLst>
        </pc:inkChg>
        <pc:inkChg chg="add mod">
          <ac:chgData name="Pham Nam" userId="5cac5b153125fddf" providerId="LiveId" clId="{01F42313-215D-4990-B019-5FBA36E0037C}" dt="2022-08-14T11:33:30.799" v="866"/>
          <ac:inkMkLst>
            <pc:docMk/>
            <pc:sldMk cId="3137782093" sldId="337"/>
            <ac:inkMk id="350" creationId="{4562CCFE-6D27-BB86-A6A8-29D3DC17788B}"/>
          </ac:inkMkLst>
        </pc:inkChg>
        <pc:inkChg chg="add mod">
          <ac:chgData name="Pham Nam" userId="5cac5b153125fddf" providerId="LiveId" clId="{01F42313-215D-4990-B019-5FBA36E0037C}" dt="2022-08-14T11:33:30.799" v="866"/>
          <ac:inkMkLst>
            <pc:docMk/>
            <pc:sldMk cId="3137782093" sldId="337"/>
            <ac:inkMk id="351" creationId="{AB56D767-F0B4-A5FD-A9B1-8EFFAF019A6B}"/>
          </ac:inkMkLst>
        </pc:inkChg>
        <pc:inkChg chg="add mod">
          <ac:chgData name="Pham Nam" userId="5cac5b153125fddf" providerId="LiveId" clId="{01F42313-215D-4990-B019-5FBA36E0037C}" dt="2022-08-14T11:33:30.799" v="866"/>
          <ac:inkMkLst>
            <pc:docMk/>
            <pc:sldMk cId="3137782093" sldId="337"/>
            <ac:inkMk id="352" creationId="{EF22BB1B-9987-0923-F696-BF377F73780C}"/>
          </ac:inkMkLst>
        </pc:inkChg>
        <pc:inkChg chg="add mod">
          <ac:chgData name="Pham Nam" userId="5cac5b153125fddf" providerId="LiveId" clId="{01F42313-215D-4990-B019-5FBA36E0037C}" dt="2022-08-14T11:33:30.799" v="866"/>
          <ac:inkMkLst>
            <pc:docMk/>
            <pc:sldMk cId="3137782093" sldId="337"/>
            <ac:inkMk id="353" creationId="{59A3C3AE-AD1B-30CF-4106-DE47C2754271}"/>
          </ac:inkMkLst>
        </pc:inkChg>
        <pc:inkChg chg="add mod">
          <ac:chgData name="Pham Nam" userId="5cac5b153125fddf" providerId="LiveId" clId="{01F42313-215D-4990-B019-5FBA36E0037C}" dt="2022-08-14T11:33:30.799" v="866"/>
          <ac:inkMkLst>
            <pc:docMk/>
            <pc:sldMk cId="3137782093" sldId="337"/>
            <ac:inkMk id="354" creationId="{E84C2177-D7BF-F9F6-4AE5-449567955ADB}"/>
          </ac:inkMkLst>
        </pc:inkChg>
        <pc:inkChg chg="add mod">
          <ac:chgData name="Pham Nam" userId="5cac5b153125fddf" providerId="LiveId" clId="{01F42313-215D-4990-B019-5FBA36E0037C}" dt="2022-08-14T11:33:30.799" v="866"/>
          <ac:inkMkLst>
            <pc:docMk/>
            <pc:sldMk cId="3137782093" sldId="337"/>
            <ac:inkMk id="355" creationId="{3C9D2D2A-8FCF-ADDF-BE16-2E44575D5BBA}"/>
          </ac:inkMkLst>
        </pc:inkChg>
        <pc:inkChg chg="add mod">
          <ac:chgData name="Pham Nam" userId="5cac5b153125fddf" providerId="LiveId" clId="{01F42313-215D-4990-B019-5FBA36E0037C}" dt="2022-08-14T11:33:30.799" v="866"/>
          <ac:inkMkLst>
            <pc:docMk/>
            <pc:sldMk cId="3137782093" sldId="337"/>
            <ac:inkMk id="358" creationId="{35190CDF-0147-4A91-A217-E35688320479}"/>
          </ac:inkMkLst>
        </pc:inkChg>
        <pc:inkChg chg="add mod">
          <ac:chgData name="Pham Nam" userId="5cac5b153125fddf" providerId="LiveId" clId="{01F42313-215D-4990-B019-5FBA36E0037C}" dt="2022-08-14T11:33:30.799" v="866"/>
          <ac:inkMkLst>
            <pc:docMk/>
            <pc:sldMk cId="3137782093" sldId="337"/>
            <ac:inkMk id="359" creationId="{C9995117-C3AD-23DD-A265-E5BF2F551336}"/>
          </ac:inkMkLst>
        </pc:inkChg>
        <pc:inkChg chg="add mod">
          <ac:chgData name="Pham Nam" userId="5cac5b153125fddf" providerId="LiveId" clId="{01F42313-215D-4990-B019-5FBA36E0037C}" dt="2022-08-14T11:33:35.492" v="874"/>
          <ac:inkMkLst>
            <pc:docMk/>
            <pc:sldMk cId="3137782093" sldId="337"/>
            <ac:inkMk id="360" creationId="{8AC69587-B3BF-F4B5-C8F4-EADEEF234B47}"/>
          </ac:inkMkLst>
        </pc:inkChg>
        <pc:inkChg chg="add mod">
          <ac:chgData name="Pham Nam" userId="5cac5b153125fddf" providerId="LiveId" clId="{01F42313-215D-4990-B019-5FBA36E0037C}" dt="2022-08-14T11:33:35.492" v="874"/>
          <ac:inkMkLst>
            <pc:docMk/>
            <pc:sldMk cId="3137782093" sldId="337"/>
            <ac:inkMk id="361" creationId="{EAC2F93A-052D-B2EC-F68F-E6D6F202B748}"/>
          </ac:inkMkLst>
        </pc:inkChg>
        <pc:inkChg chg="add mod">
          <ac:chgData name="Pham Nam" userId="5cac5b153125fddf" providerId="LiveId" clId="{01F42313-215D-4990-B019-5FBA36E0037C}" dt="2022-08-14T11:33:35.492" v="874"/>
          <ac:inkMkLst>
            <pc:docMk/>
            <pc:sldMk cId="3137782093" sldId="337"/>
            <ac:inkMk id="362" creationId="{6CF42103-F368-10AB-7BDE-241237A64FF1}"/>
          </ac:inkMkLst>
        </pc:inkChg>
        <pc:inkChg chg="add mod">
          <ac:chgData name="Pham Nam" userId="5cac5b153125fddf" providerId="LiveId" clId="{01F42313-215D-4990-B019-5FBA36E0037C}" dt="2022-08-14T11:33:35.492" v="874"/>
          <ac:inkMkLst>
            <pc:docMk/>
            <pc:sldMk cId="3137782093" sldId="337"/>
            <ac:inkMk id="363" creationId="{0AE93A76-FFDD-1FCE-CDAC-4E5AB58521CD}"/>
          </ac:inkMkLst>
        </pc:inkChg>
        <pc:inkChg chg="add mod">
          <ac:chgData name="Pham Nam" userId="5cac5b153125fddf" providerId="LiveId" clId="{01F42313-215D-4990-B019-5FBA36E0037C}" dt="2022-08-14T11:33:35.492" v="874"/>
          <ac:inkMkLst>
            <pc:docMk/>
            <pc:sldMk cId="3137782093" sldId="337"/>
            <ac:inkMk id="364" creationId="{1772A889-5FCD-6647-FBF5-D87772830032}"/>
          </ac:inkMkLst>
        </pc:inkChg>
        <pc:inkChg chg="add mod">
          <ac:chgData name="Pham Nam" userId="5cac5b153125fddf" providerId="LiveId" clId="{01F42313-215D-4990-B019-5FBA36E0037C}" dt="2022-08-14T11:33:35.492" v="874"/>
          <ac:inkMkLst>
            <pc:docMk/>
            <pc:sldMk cId="3137782093" sldId="337"/>
            <ac:inkMk id="367" creationId="{CFEF53B1-B548-E3ED-6A41-966505BC6F9C}"/>
          </ac:inkMkLst>
        </pc:inkChg>
        <pc:inkChg chg="add mod">
          <ac:chgData name="Pham Nam" userId="5cac5b153125fddf" providerId="LiveId" clId="{01F42313-215D-4990-B019-5FBA36E0037C}" dt="2022-08-14T11:33:35.492" v="874"/>
          <ac:inkMkLst>
            <pc:docMk/>
            <pc:sldMk cId="3137782093" sldId="337"/>
            <ac:inkMk id="368" creationId="{C33743BC-452A-0CCA-455E-2158EB0425B4}"/>
          </ac:inkMkLst>
        </pc:inkChg>
        <pc:inkChg chg="add mod">
          <ac:chgData name="Pham Nam" userId="5cac5b153125fddf" providerId="LiveId" clId="{01F42313-215D-4990-B019-5FBA36E0037C}" dt="2022-08-14T11:33:38.202" v="876"/>
          <ac:inkMkLst>
            <pc:docMk/>
            <pc:sldMk cId="3137782093" sldId="337"/>
            <ac:inkMk id="369" creationId="{FEC17536-BC3F-B8C6-68DD-66CA4E95E317}"/>
          </ac:inkMkLst>
        </pc:inkChg>
        <pc:inkChg chg="add mod">
          <ac:chgData name="Pham Nam" userId="5cac5b153125fddf" providerId="LiveId" clId="{01F42313-215D-4990-B019-5FBA36E0037C}" dt="2022-08-14T11:33:38.202" v="876"/>
          <ac:inkMkLst>
            <pc:docMk/>
            <pc:sldMk cId="3137782093" sldId="337"/>
            <ac:inkMk id="370" creationId="{253F132F-66F1-3882-ECF5-075FFB69169D}"/>
          </ac:inkMkLst>
        </pc:inkChg>
        <pc:inkChg chg="add mod">
          <ac:chgData name="Pham Nam" userId="5cac5b153125fddf" providerId="LiveId" clId="{01F42313-215D-4990-B019-5FBA36E0037C}" dt="2022-08-14T11:33:38.202" v="876"/>
          <ac:inkMkLst>
            <pc:docMk/>
            <pc:sldMk cId="3137782093" sldId="337"/>
            <ac:inkMk id="371" creationId="{32392498-2864-1BD8-A801-85B69246443C}"/>
          </ac:inkMkLst>
        </pc:inkChg>
        <pc:inkChg chg="add mod">
          <ac:chgData name="Pham Nam" userId="5cac5b153125fddf" providerId="LiveId" clId="{01F42313-215D-4990-B019-5FBA36E0037C}" dt="2022-08-14T11:33:38.202" v="876"/>
          <ac:inkMkLst>
            <pc:docMk/>
            <pc:sldMk cId="3137782093" sldId="337"/>
            <ac:inkMk id="372" creationId="{33354514-73C1-3E26-02FB-23442D24ACB7}"/>
          </ac:inkMkLst>
        </pc:inkChg>
        <pc:inkChg chg="add mod">
          <ac:chgData name="Pham Nam" userId="5cac5b153125fddf" providerId="LiveId" clId="{01F42313-215D-4990-B019-5FBA36E0037C}" dt="2022-08-14T11:33:38.202" v="876"/>
          <ac:inkMkLst>
            <pc:docMk/>
            <pc:sldMk cId="3137782093" sldId="337"/>
            <ac:inkMk id="373" creationId="{268EC74B-B3B1-086C-C675-754FD005F19A}"/>
          </ac:inkMkLst>
        </pc:inkChg>
        <pc:inkChg chg="add mod">
          <ac:chgData name="Pham Nam" userId="5cac5b153125fddf" providerId="LiveId" clId="{01F42313-215D-4990-B019-5FBA36E0037C}" dt="2022-08-14T11:33:38.202" v="876"/>
          <ac:inkMkLst>
            <pc:docMk/>
            <pc:sldMk cId="3137782093" sldId="337"/>
            <ac:inkMk id="376" creationId="{A9B4DE6E-C9FB-9AEB-8420-93EEAEB86385}"/>
          </ac:inkMkLst>
        </pc:inkChg>
        <pc:inkChg chg="add mod">
          <ac:chgData name="Pham Nam" userId="5cac5b153125fddf" providerId="LiveId" clId="{01F42313-215D-4990-B019-5FBA36E0037C}" dt="2022-08-14T11:33:45.491" v="882"/>
          <ac:inkMkLst>
            <pc:docMk/>
            <pc:sldMk cId="3137782093" sldId="337"/>
            <ac:inkMk id="378" creationId="{A865172A-E8EA-256B-37AD-31CBAB41F6A9}"/>
          </ac:inkMkLst>
        </pc:inkChg>
        <pc:inkChg chg="add mod">
          <ac:chgData name="Pham Nam" userId="5cac5b153125fddf" providerId="LiveId" clId="{01F42313-215D-4990-B019-5FBA36E0037C}" dt="2022-08-14T11:33:45.491" v="882"/>
          <ac:inkMkLst>
            <pc:docMk/>
            <pc:sldMk cId="3137782093" sldId="337"/>
            <ac:inkMk id="379" creationId="{594927E1-E154-EA2D-51F9-60BCDECD1902}"/>
          </ac:inkMkLst>
        </pc:inkChg>
        <pc:inkChg chg="add mod">
          <ac:chgData name="Pham Nam" userId="5cac5b153125fddf" providerId="LiveId" clId="{01F42313-215D-4990-B019-5FBA36E0037C}" dt="2022-08-14T11:33:45.491" v="882"/>
          <ac:inkMkLst>
            <pc:docMk/>
            <pc:sldMk cId="3137782093" sldId="337"/>
            <ac:inkMk id="380" creationId="{92967A25-DB9B-C018-445C-9E9D8B76A4CB}"/>
          </ac:inkMkLst>
        </pc:inkChg>
        <pc:inkChg chg="add mod">
          <ac:chgData name="Pham Nam" userId="5cac5b153125fddf" providerId="LiveId" clId="{01F42313-215D-4990-B019-5FBA36E0037C}" dt="2022-08-14T11:33:45.491" v="882"/>
          <ac:inkMkLst>
            <pc:docMk/>
            <pc:sldMk cId="3137782093" sldId="337"/>
            <ac:inkMk id="382" creationId="{1D73A552-311D-C044-C0F9-144066CBA24B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84" creationId="{6D7B8461-C72B-1441-6977-52A9DC950229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85" creationId="{3A932C6E-15E6-365F-7ECC-2B9D593E3610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86" creationId="{2F20B94F-708A-8C5D-0A6B-1DA146425E6D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88" creationId="{944FAD72-CFCA-F34B-20AB-0A183C635CF1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89" creationId="{0EEA1BC6-C44E-7D6A-01FD-291D115B7E9D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90" creationId="{72C7A0B0-9853-7720-1393-3D7A97A85D15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91" creationId="{E8DD61EC-5E7B-B641-0994-78BC27F73F8A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92" creationId="{DCBAC8C9-0237-6C09-86B9-35403B140E0D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93" creationId="{207659BF-5BF5-C70C-286F-828317630F79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94" creationId="{2604C9B4-2BDE-F7A2-E6B6-4771D53DFDD3}"/>
          </ac:inkMkLst>
        </pc:inkChg>
        <pc:inkChg chg="add mod">
          <ac:chgData name="Pham Nam" userId="5cac5b153125fddf" providerId="LiveId" clId="{01F42313-215D-4990-B019-5FBA36E0037C}" dt="2022-08-14T11:34:01.496" v="895"/>
          <ac:inkMkLst>
            <pc:docMk/>
            <pc:sldMk cId="3137782093" sldId="337"/>
            <ac:inkMk id="395" creationId="{FF0BDDCB-EABD-EBBD-B8E9-F2E353674102}"/>
          </ac:inkMkLst>
        </pc:inkChg>
        <pc:inkChg chg="add mod">
          <ac:chgData name="Pham Nam" userId="5cac5b153125fddf" providerId="LiveId" clId="{01F42313-215D-4990-B019-5FBA36E0037C}" dt="2022-08-14T11:34:03.768" v="900"/>
          <ac:inkMkLst>
            <pc:docMk/>
            <pc:sldMk cId="3137782093" sldId="337"/>
            <ac:inkMk id="397" creationId="{97C337E9-6403-FFE3-8932-1E152A25510C}"/>
          </ac:inkMkLst>
        </pc:inkChg>
        <pc:inkChg chg="add mod">
          <ac:chgData name="Pham Nam" userId="5cac5b153125fddf" providerId="LiveId" clId="{01F42313-215D-4990-B019-5FBA36E0037C}" dt="2022-08-14T11:34:03.768" v="900"/>
          <ac:inkMkLst>
            <pc:docMk/>
            <pc:sldMk cId="3137782093" sldId="337"/>
            <ac:inkMk id="398" creationId="{716C4463-FB82-1D46-2767-F83B9ABA780D}"/>
          </ac:inkMkLst>
        </pc:inkChg>
        <pc:inkChg chg="add mod">
          <ac:chgData name="Pham Nam" userId="5cac5b153125fddf" providerId="LiveId" clId="{01F42313-215D-4990-B019-5FBA36E0037C}" dt="2022-08-14T11:34:03.768" v="900"/>
          <ac:inkMkLst>
            <pc:docMk/>
            <pc:sldMk cId="3137782093" sldId="337"/>
            <ac:inkMk id="399" creationId="{01C4CD4E-BAF8-9F90-914F-E2BBDA533D2E}"/>
          </ac:inkMkLst>
        </pc:inkChg>
        <pc:inkChg chg="add mod">
          <ac:chgData name="Pham Nam" userId="5cac5b153125fddf" providerId="LiveId" clId="{01F42313-215D-4990-B019-5FBA36E0037C}" dt="2022-08-14T11:34:03.768" v="900"/>
          <ac:inkMkLst>
            <pc:docMk/>
            <pc:sldMk cId="3137782093" sldId="337"/>
            <ac:inkMk id="400" creationId="{EE710D68-535A-49D1-07CC-3AE958B4C23C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02" creationId="{5F38A72D-9375-D9C9-A7C3-E18E5ECADE43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03" creationId="{29E6A175-C670-D9AF-4D0F-C0169E218864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04" creationId="{B15B0E0B-96BA-B0B8-6DAA-8F1B97713C6F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05" creationId="{C1522947-345C-53A4-11EB-67D63ABA9054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06" creationId="{0994A02D-1F15-E3C9-5183-C29186B9A110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07" creationId="{2CC8AC47-5597-93F0-95C0-1EEF41ED5730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08" creationId="{6E147D6C-A81A-CF7C-C1A2-7E43B05734CF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09" creationId="{E33B9DF1-A158-9FD9-5B0C-7D7BB3A3ECA8}"/>
          </ac:inkMkLst>
        </pc:inkChg>
        <pc:inkChg chg="add mod">
          <ac:chgData name="Pham Nam" userId="5cac5b153125fddf" providerId="LiveId" clId="{01F42313-215D-4990-B019-5FBA36E0037C}" dt="2022-08-14T11:34:10.297" v="910"/>
          <ac:inkMkLst>
            <pc:docMk/>
            <pc:sldMk cId="3137782093" sldId="337"/>
            <ac:inkMk id="410" creationId="{02B8C997-7122-D441-7BBD-CE1FF7996B48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12" creationId="{B3C1CCEC-49CA-CA98-E5C3-97A3CB3C3AFD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13" creationId="{9AB6490A-658E-7DA3-1EAE-CB610ACE423B}"/>
          </ac:inkMkLst>
        </pc:inkChg>
        <pc:inkChg chg="add">
          <ac:chgData name="Pham Nam" userId="5cac5b153125fddf" providerId="LiveId" clId="{01F42313-215D-4990-B019-5FBA36E0037C}" dt="2022-08-14T11:34:15.660" v="914" actId="9405"/>
          <ac:inkMkLst>
            <pc:docMk/>
            <pc:sldMk cId="3137782093" sldId="337"/>
            <ac:inkMk id="415" creationId="{2A5E2A5C-C8BE-8F82-7E75-2A3F2CE7F17E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16" creationId="{8A4102BE-CC17-CA0C-C031-9A242BC6E63B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17" creationId="{9F047111-F0B8-E31D-9256-F286EB0351AC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19" creationId="{765DA829-773F-1C33-63D1-3C44D32A3339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21" creationId="{83A3D663-A799-C52C-2335-3567A50F3C6D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22" creationId="{27556679-A36F-B385-A114-1C5CD0ECBE59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23" creationId="{A46D762B-C401-18FF-DE42-541854204601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24" creationId="{5FE7D186-7DC0-1907-CC2D-BB613496C2B8}"/>
          </ac:inkMkLst>
        </pc:inkChg>
        <pc:inkChg chg="add mod">
          <ac:chgData name="Pham Nam" userId="5cac5b153125fddf" providerId="LiveId" clId="{01F42313-215D-4990-B019-5FBA36E0037C}" dt="2022-08-14T11:34:33.017" v="934"/>
          <ac:inkMkLst>
            <pc:docMk/>
            <pc:sldMk cId="3137782093" sldId="337"/>
            <ac:inkMk id="425" creationId="{DD5F41E6-BBB3-7C8B-F94A-EE22D1D2B26D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26" creationId="{D3B98772-436B-8307-F497-926DEDD1D2DA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27" creationId="{E324639C-E849-29EC-6494-D389813F31EC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28" creationId="{EA3336C3-6E10-AC00-7B50-8D581AA9BE4F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29" creationId="{5D253174-7564-B57C-43EE-9E83F67C6FC9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30" creationId="{92CD7632-E2F3-E085-641D-DD421BE736ED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31" creationId="{E5138233-659A-AF64-21C9-BDB5FA99F6E9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32" creationId="{C8F05900-7377-EEFD-7133-670E38365AF9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33" creationId="{C3F2A594-7BC8-0D9A-3E24-5B9399415020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34" creationId="{210DEB9B-5C66-556C-0071-E8EDE304745A}"/>
          </ac:inkMkLst>
        </pc:inkChg>
        <pc:inkChg chg="add mod">
          <ac:chgData name="Pham Nam" userId="5cac5b153125fddf" providerId="LiveId" clId="{01F42313-215D-4990-B019-5FBA36E0037C}" dt="2022-08-14T11:34:34.638" v="936"/>
          <ac:inkMkLst>
            <pc:docMk/>
            <pc:sldMk cId="3137782093" sldId="337"/>
            <ac:inkMk id="437" creationId="{AE9EF543-F97E-C870-E424-DC8B11F6634D}"/>
          </ac:inkMkLst>
        </pc:inkChg>
      </pc:sldChg>
      <pc:sldChg chg="addSp delSp modSp mod addAnim delAnim modAnim">
        <pc:chgData name="Pham Nam" userId="5cac5b153125fddf" providerId="LiveId" clId="{01F42313-215D-4990-B019-5FBA36E0037C}" dt="2022-08-14T10:54:28.358" v="391" actId="1076"/>
        <pc:sldMkLst>
          <pc:docMk/>
          <pc:sldMk cId="264793463" sldId="338"/>
        </pc:sldMkLst>
        <pc:spChg chg="del mod">
          <ac:chgData name="Pham Nam" userId="5cac5b153125fddf" providerId="LiveId" clId="{01F42313-215D-4990-B019-5FBA36E0037C}" dt="2022-08-14T10:51:21.408" v="376" actId="478"/>
          <ac:spMkLst>
            <pc:docMk/>
            <pc:sldMk cId="264793463" sldId="338"/>
            <ac:spMk id="5" creationId="{9B91F145-4149-4D88-A57E-C4EF10EF0812}"/>
          </ac:spMkLst>
        </pc:spChg>
        <pc:spChg chg="add del">
          <ac:chgData name="Pham Nam" userId="5cac5b153125fddf" providerId="LiveId" clId="{01F42313-215D-4990-B019-5FBA36E0037C}" dt="2022-08-14T10:51:28.647" v="378" actId="478"/>
          <ac:spMkLst>
            <pc:docMk/>
            <pc:sldMk cId="264793463" sldId="338"/>
            <ac:spMk id="6" creationId="{2E1E7783-CC14-4DAC-B347-CD174922ADED}"/>
          </ac:spMkLst>
        </pc:spChg>
        <pc:spChg chg="mod">
          <ac:chgData name="Pham Nam" userId="5cac5b153125fddf" providerId="LiveId" clId="{01F42313-215D-4990-B019-5FBA36E0037C}" dt="2022-08-14T10:53:17.861" v="385"/>
          <ac:spMkLst>
            <pc:docMk/>
            <pc:sldMk cId="264793463" sldId="338"/>
            <ac:spMk id="10" creationId="{1A998FB2-132C-4ED3-81B4-8A319E30C9B8}"/>
          </ac:spMkLst>
        </pc:spChg>
        <pc:spChg chg="del">
          <ac:chgData name="Pham Nam" userId="5cac5b153125fddf" providerId="LiveId" clId="{01F42313-215D-4990-B019-5FBA36E0037C}" dt="2022-08-14T10:51:30.614" v="379" actId="478"/>
          <ac:spMkLst>
            <pc:docMk/>
            <pc:sldMk cId="264793463" sldId="338"/>
            <ac:spMk id="15" creationId="{EEC4C18A-51C7-40B2-A0AD-3FEFFBABDC8C}"/>
          </ac:spMkLst>
        </pc:spChg>
        <pc:spChg chg="del mod">
          <ac:chgData name="Pham Nam" userId="5cac5b153125fddf" providerId="LiveId" clId="{01F42313-215D-4990-B019-5FBA36E0037C}" dt="2022-08-14T10:51:33.042" v="381" actId="478"/>
          <ac:spMkLst>
            <pc:docMk/>
            <pc:sldMk cId="264793463" sldId="338"/>
            <ac:spMk id="16" creationId="{DF6E287A-CDEC-4871-A138-7D54BB04B26B}"/>
          </ac:spMkLst>
        </pc:spChg>
        <pc:spChg chg="del">
          <ac:chgData name="Pham Nam" userId="5cac5b153125fddf" providerId="LiveId" clId="{01F42313-215D-4990-B019-5FBA36E0037C}" dt="2022-08-14T10:51:34.559" v="382" actId="478"/>
          <ac:spMkLst>
            <pc:docMk/>
            <pc:sldMk cId="264793463" sldId="338"/>
            <ac:spMk id="17" creationId="{069A1615-3236-4D2A-A5E9-EC5005D63AC3}"/>
          </ac:spMkLst>
        </pc:spChg>
        <pc:spChg chg="del mod">
          <ac:chgData name="Pham Nam" userId="5cac5b153125fddf" providerId="LiveId" clId="{01F42313-215D-4990-B019-5FBA36E0037C}" dt="2022-08-14T10:51:36.379" v="384" actId="478"/>
          <ac:spMkLst>
            <pc:docMk/>
            <pc:sldMk cId="264793463" sldId="338"/>
            <ac:spMk id="20" creationId="{9F330ADB-8C65-416F-8130-2CB9C7CE7FE0}"/>
          </ac:spMkLst>
        </pc:spChg>
        <pc:spChg chg="add mod">
          <ac:chgData name="Pham Nam" userId="5cac5b153125fddf" providerId="LiveId" clId="{01F42313-215D-4990-B019-5FBA36E0037C}" dt="2022-08-14T10:53:52.734" v="387" actId="1076"/>
          <ac:spMkLst>
            <pc:docMk/>
            <pc:sldMk cId="264793463" sldId="338"/>
            <ac:spMk id="21" creationId="{86B8CF80-CA14-5DCE-A968-EB9EFEABCE12}"/>
          </ac:spMkLst>
        </pc:spChg>
        <pc:spChg chg="add mod">
          <ac:chgData name="Pham Nam" userId="5cac5b153125fddf" providerId="LiveId" clId="{01F42313-215D-4990-B019-5FBA36E0037C}" dt="2022-08-14T10:54:12.001" v="389" actId="1076"/>
          <ac:spMkLst>
            <pc:docMk/>
            <pc:sldMk cId="264793463" sldId="338"/>
            <ac:spMk id="22" creationId="{055968E0-C774-51C1-00B1-B9FD713EE73C}"/>
          </ac:spMkLst>
        </pc:spChg>
        <pc:spChg chg="add mod">
          <ac:chgData name="Pham Nam" userId="5cac5b153125fddf" providerId="LiveId" clId="{01F42313-215D-4990-B019-5FBA36E0037C}" dt="2022-08-14T10:54:28.358" v="391" actId="1076"/>
          <ac:spMkLst>
            <pc:docMk/>
            <pc:sldMk cId="264793463" sldId="338"/>
            <ac:spMk id="23" creationId="{79EF0BF4-C7F4-A246-19FC-DB1231F88538}"/>
          </ac:spMkLst>
        </pc:spChg>
      </pc:sldChg>
      <pc:sldChg chg="addSp delSp modSp mod delAnim">
        <pc:chgData name="Pham Nam" userId="5cac5b153125fddf" providerId="LiveId" clId="{01F42313-215D-4990-B019-5FBA36E0037C}" dt="2022-08-14T11:03:33.616" v="515"/>
        <pc:sldMkLst>
          <pc:docMk/>
          <pc:sldMk cId="2142798095" sldId="339"/>
        </pc:sldMkLst>
        <pc:spChg chg="del">
          <ac:chgData name="Pham Nam" userId="5cac5b153125fddf" providerId="LiveId" clId="{01F42313-215D-4990-B019-5FBA36E0037C}" dt="2022-08-14T10:57:01.479" v="393" actId="478"/>
          <ac:spMkLst>
            <pc:docMk/>
            <pc:sldMk cId="2142798095" sldId="339"/>
            <ac:spMk id="10" creationId="{119933E4-CB35-49C0-A185-EEC7C405AD7A}"/>
          </ac:spMkLst>
        </pc:spChg>
        <pc:spChg chg="del mod">
          <ac:chgData name="Pham Nam" userId="5cac5b153125fddf" providerId="LiveId" clId="{01F42313-215D-4990-B019-5FBA36E0037C}" dt="2022-08-14T10:57:04.108" v="395" actId="478"/>
          <ac:spMkLst>
            <pc:docMk/>
            <pc:sldMk cId="2142798095" sldId="339"/>
            <ac:spMk id="11" creationId="{67C6A1F7-06F0-4C25-BF07-4DEDABA9A000}"/>
          </ac:spMkLst>
        </pc:spChg>
        <pc:spChg chg="del">
          <ac:chgData name="Pham Nam" userId="5cac5b153125fddf" providerId="LiveId" clId="{01F42313-215D-4990-B019-5FBA36E0037C}" dt="2022-08-14T10:57:05.209" v="396" actId="478"/>
          <ac:spMkLst>
            <pc:docMk/>
            <pc:sldMk cId="2142798095" sldId="339"/>
            <ac:spMk id="12" creationId="{024155AF-9278-4DB8-B746-E3B83F05C3A5}"/>
          </ac:spMkLst>
        </pc:spChg>
        <pc:spChg chg="del">
          <ac:chgData name="Pham Nam" userId="5cac5b153125fddf" providerId="LiveId" clId="{01F42313-215D-4990-B019-5FBA36E0037C}" dt="2022-08-14T10:57:07.183" v="397" actId="478"/>
          <ac:spMkLst>
            <pc:docMk/>
            <pc:sldMk cId="2142798095" sldId="339"/>
            <ac:spMk id="13" creationId="{551B3A82-D42A-48ED-BF64-F732B0CDFDC3}"/>
          </ac:spMkLst>
        </pc:spChg>
        <pc:grpChg chg="mod">
          <ac:chgData name="Pham Nam" userId="5cac5b153125fddf" providerId="LiveId" clId="{01F42313-215D-4990-B019-5FBA36E0037C}" dt="2022-08-14T11:01:30.120" v="419"/>
          <ac:grpSpMkLst>
            <pc:docMk/>
            <pc:sldMk cId="2142798095" sldId="339"/>
            <ac:grpSpMk id="35" creationId="{AE689DA4-CD18-1547-F815-17C9E493C5F8}"/>
          </ac:grpSpMkLst>
        </pc:grpChg>
        <pc:grpChg chg="mod">
          <ac:chgData name="Pham Nam" userId="5cac5b153125fddf" providerId="LiveId" clId="{01F42313-215D-4990-B019-5FBA36E0037C}" dt="2022-08-14T11:01:30.120" v="419"/>
          <ac:grpSpMkLst>
            <pc:docMk/>
            <pc:sldMk cId="2142798095" sldId="339"/>
            <ac:grpSpMk id="36" creationId="{898FFAD4-B412-7028-C411-D54C36AAAF32}"/>
          </ac:grpSpMkLst>
        </pc:grpChg>
        <pc:grpChg chg="mod">
          <ac:chgData name="Pham Nam" userId="5cac5b153125fddf" providerId="LiveId" clId="{01F42313-215D-4990-B019-5FBA36E0037C}" dt="2022-08-14T11:01:30.120" v="419"/>
          <ac:grpSpMkLst>
            <pc:docMk/>
            <pc:sldMk cId="2142798095" sldId="339"/>
            <ac:grpSpMk id="37" creationId="{35EFBB2A-E291-6378-FE32-9B225C45CF9C}"/>
          </ac:grpSpMkLst>
        </pc:grpChg>
        <pc:grpChg chg="mod">
          <ac:chgData name="Pham Nam" userId="5cac5b153125fddf" providerId="LiveId" clId="{01F42313-215D-4990-B019-5FBA36E0037C}" dt="2022-08-14T11:01:30.120" v="419"/>
          <ac:grpSpMkLst>
            <pc:docMk/>
            <pc:sldMk cId="2142798095" sldId="339"/>
            <ac:grpSpMk id="38" creationId="{A0D9DE6B-0DFE-1CDC-42D3-F4688AEF5765}"/>
          </ac:grpSpMkLst>
        </pc:grpChg>
        <pc:grpChg chg="mod">
          <ac:chgData name="Pham Nam" userId="5cac5b153125fddf" providerId="LiveId" clId="{01F42313-215D-4990-B019-5FBA36E0037C}" dt="2022-08-14T11:01:30.120" v="419"/>
          <ac:grpSpMkLst>
            <pc:docMk/>
            <pc:sldMk cId="2142798095" sldId="339"/>
            <ac:grpSpMk id="39" creationId="{3324B019-B046-0AA9-30AA-DDC4E67852F5}"/>
          </ac:grpSpMkLst>
        </pc:grpChg>
        <pc:grpChg chg="mod">
          <ac:chgData name="Pham Nam" userId="5cac5b153125fddf" providerId="LiveId" clId="{01F42313-215D-4990-B019-5FBA36E0037C}" dt="2022-08-14T11:01:30.120" v="419"/>
          <ac:grpSpMkLst>
            <pc:docMk/>
            <pc:sldMk cId="2142798095" sldId="339"/>
            <ac:grpSpMk id="40" creationId="{769DBAAC-65B1-A6E8-0949-20E60B84FA62}"/>
          </ac:grpSpMkLst>
        </pc:grpChg>
        <pc:grpChg chg="mod">
          <ac:chgData name="Pham Nam" userId="5cac5b153125fddf" providerId="LiveId" clId="{01F42313-215D-4990-B019-5FBA36E0037C}" dt="2022-08-14T11:01:50.207" v="426"/>
          <ac:grpSpMkLst>
            <pc:docMk/>
            <pc:sldMk cId="2142798095" sldId="339"/>
            <ac:grpSpMk id="47" creationId="{01C09B0A-CB79-863F-D5BF-32FC27248D07}"/>
          </ac:grpSpMkLst>
        </pc:grpChg>
        <pc:grpChg chg="mod">
          <ac:chgData name="Pham Nam" userId="5cac5b153125fddf" providerId="LiveId" clId="{01F42313-215D-4990-B019-5FBA36E0037C}" dt="2022-08-14T11:02:03.888" v="444"/>
          <ac:grpSpMkLst>
            <pc:docMk/>
            <pc:sldMk cId="2142798095" sldId="339"/>
            <ac:grpSpMk id="65" creationId="{9DC0859A-E461-18C3-E7D2-ADDB1BAA6ED3}"/>
          </ac:grpSpMkLst>
        </pc:grpChg>
        <pc:grpChg chg="mod">
          <ac:chgData name="Pham Nam" userId="5cac5b153125fddf" providerId="LiveId" clId="{01F42313-215D-4990-B019-5FBA36E0037C}" dt="2022-08-14T11:02:03.888" v="444"/>
          <ac:grpSpMkLst>
            <pc:docMk/>
            <pc:sldMk cId="2142798095" sldId="339"/>
            <ac:grpSpMk id="66" creationId="{2843FDDC-C7EE-EFC8-F18C-5CD9CD013B9C}"/>
          </ac:grpSpMkLst>
        </pc:grpChg>
        <pc:grpChg chg="mod">
          <ac:chgData name="Pham Nam" userId="5cac5b153125fddf" providerId="LiveId" clId="{01F42313-215D-4990-B019-5FBA36E0037C}" dt="2022-08-14T11:02:03.888" v="444"/>
          <ac:grpSpMkLst>
            <pc:docMk/>
            <pc:sldMk cId="2142798095" sldId="339"/>
            <ac:grpSpMk id="67" creationId="{32CA3959-17A4-81CD-A309-10DA35425DFC}"/>
          </ac:grpSpMkLst>
        </pc:grpChg>
        <pc:grpChg chg="mod">
          <ac:chgData name="Pham Nam" userId="5cac5b153125fddf" providerId="LiveId" clId="{01F42313-215D-4990-B019-5FBA36E0037C}" dt="2022-08-14T11:02:11.138" v="449"/>
          <ac:grpSpMkLst>
            <pc:docMk/>
            <pc:sldMk cId="2142798095" sldId="339"/>
            <ac:grpSpMk id="72" creationId="{2CEEA6D3-E283-EC48-85FE-D26E9B3295F2}"/>
          </ac:grpSpMkLst>
        </pc:grpChg>
        <pc:grpChg chg="mod">
          <ac:chgData name="Pham Nam" userId="5cac5b153125fddf" providerId="LiveId" clId="{01F42313-215D-4990-B019-5FBA36E0037C}" dt="2022-08-14T11:02:25.536" v="452"/>
          <ac:grpSpMkLst>
            <pc:docMk/>
            <pc:sldMk cId="2142798095" sldId="339"/>
            <ac:grpSpMk id="75" creationId="{F8D08BAB-5900-D610-9CA9-0D5D645091D2}"/>
          </ac:grpSpMkLst>
        </pc:grpChg>
        <pc:grpChg chg="mod">
          <ac:chgData name="Pham Nam" userId="5cac5b153125fddf" providerId="LiveId" clId="{01F42313-215D-4990-B019-5FBA36E0037C}" dt="2022-08-14T11:02:29.914" v="456"/>
          <ac:grpSpMkLst>
            <pc:docMk/>
            <pc:sldMk cId="2142798095" sldId="339"/>
            <ac:grpSpMk id="79" creationId="{B6101960-22A1-1874-4B7D-13DC14D3E4FB}"/>
          </ac:grpSpMkLst>
        </pc:grpChg>
        <pc:grpChg chg="del mod">
          <ac:chgData name="Pham Nam" userId="5cac5b153125fddf" providerId="LiveId" clId="{01F42313-215D-4990-B019-5FBA36E0037C}" dt="2022-08-14T11:02:40.713" v="464"/>
          <ac:grpSpMkLst>
            <pc:docMk/>
            <pc:sldMk cId="2142798095" sldId="339"/>
            <ac:grpSpMk id="83" creationId="{0318CF3F-2042-EF54-DAD2-3811B2136907}"/>
          </ac:grpSpMkLst>
        </pc:grpChg>
        <pc:grpChg chg="mod">
          <ac:chgData name="Pham Nam" userId="5cac5b153125fddf" providerId="LiveId" clId="{01F42313-215D-4990-B019-5FBA36E0037C}" dt="2022-08-14T11:02:40.713" v="464"/>
          <ac:grpSpMkLst>
            <pc:docMk/>
            <pc:sldMk cId="2142798095" sldId="339"/>
            <ac:grpSpMk id="87" creationId="{9D75C733-5804-C5F3-7E7C-73B2C21B903D}"/>
          </ac:grpSpMkLst>
        </pc:grpChg>
        <pc:grpChg chg="mod">
          <ac:chgData name="Pham Nam" userId="5cac5b153125fddf" providerId="LiveId" clId="{01F42313-215D-4990-B019-5FBA36E0037C}" dt="2022-08-14T11:02:43.965" v="469"/>
          <ac:grpSpMkLst>
            <pc:docMk/>
            <pc:sldMk cId="2142798095" sldId="339"/>
            <ac:grpSpMk id="92" creationId="{F661DE14-EB1B-B05D-0762-3E5EBC6FD394}"/>
          </ac:grpSpMkLst>
        </pc:grpChg>
        <pc:grpChg chg="del mod">
          <ac:chgData name="Pham Nam" userId="5cac5b153125fddf" providerId="LiveId" clId="{01F42313-215D-4990-B019-5FBA36E0037C}" dt="2022-08-14T11:02:59.207" v="488"/>
          <ac:grpSpMkLst>
            <pc:docMk/>
            <pc:sldMk cId="2142798095" sldId="339"/>
            <ac:grpSpMk id="109" creationId="{A767AEA3-D5F1-E818-1545-0435AE311D7A}"/>
          </ac:grpSpMkLst>
        </pc:grpChg>
        <pc:grpChg chg="mod">
          <ac:chgData name="Pham Nam" userId="5cac5b153125fddf" providerId="LiveId" clId="{01F42313-215D-4990-B019-5FBA36E0037C}" dt="2022-08-14T11:02:55.565" v="486"/>
          <ac:grpSpMkLst>
            <pc:docMk/>
            <pc:sldMk cId="2142798095" sldId="339"/>
            <ac:grpSpMk id="110" creationId="{9A879053-A9E1-267A-575F-B8889387B815}"/>
          </ac:grpSpMkLst>
        </pc:grpChg>
        <pc:grpChg chg="mod">
          <ac:chgData name="Pham Nam" userId="5cac5b153125fddf" providerId="LiveId" clId="{01F42313-215D-4990-B019-5FBA36E0037C}" dt="2022-08-14T11:02:55.565" v="486"/>
          <ac:grpSpMkLst>
            <pc:docMk/>
            <pc:sldMk cId="2142798095" sldId="339"/>
            <ac:grpSpMk id="111" creationId="{AE94F0D5-FB2E-F867-78A3-B17835558985}"/>
          </ac:grpSpMkLst>
        </pc:grpChg>
        <pc:grpChg chg="mod">
          <ac:chgData name="Pham Nam" userId="5cac5b153125fddf" providerId="LiveId" clId="{01F42313-215D-4990-B019-5FBA36E0037C}" dt="2022-08-14T11:02:55.565" v="486"/>
          <ac:grpSpMkLst>
            <pc:docMk/>
            <pc:sldMk cId="2142798095" sldId="339"/>
            <ac:grpSpMk id="112" creationId="{FA983391-DC96-377C-6A5F-7665AAAA2C65}"/>
          </ac:grpSpMkLst>
        </pc:grpChg>
        <pc:grpChg chg="mod">
          <ac:chgData name="Pham Nam" userId="5cac5b153125fddf" providerId="LiveId" clId="{01F42313-215D-4990-B019-5FBA36E0037C}" dt="2022-08-14T11:02:59.207" v="488"/>
          <ac:grpSpMkLst>
            <pc:docMk/>
            <pc:sldMk cId="2142798095" sldId="339"/>
            <ac:grpSpMk id="114" creationId="{C65D00CA-C7DE-33E3-4F02-59BC84E08CDC}"/>
          </ac:grpSpMkLst>
        </pc:grpChg>
        <pc:grpChg chg="mod">
          <ac:chgData name="Pham Nam" userId="5cac5b153125fddf" providerId="LiveId" clId="{01F42313-215D-4990-B019-5FBA36E0037C}" dt="2022-08-14T11:03:01.559" v="493"/>
          <ac:grpSpMkLst>
            <pc:docMk/>
            <pc:sldMk cId="2142798095" sldId="339"/>
            <ac:grpSpMk id="119" creationId="{8811D2C7-4AFF-9BEC-9F55-0F356922769A}"/>
          </ac:grpSpMkLst>
        </pc:grpChg>
        <pc:grpChg chg="mod">
          <ac:chgData name="Pham Nam" userId="5cac5b153125fddf" providerId="LiveId" clId="{01F42313-215D-4990-B019-5FBA36E0037C}" dt="2022-08-14T11:03:33.616" v="515"/>
          <ac:grpSpMkLst>
            <pc:docMk/>
            <pc:sldMk cId="2142798095" sldId="339"/>
            <ac:grpSpMk id="141" creationId="{5BEC0CF0-7689-7DD0-DC58-3807B0B5C7C2}"/>
          </ac:grpSpMkLst>
        </pc:grpChg>
        <pc:grpChg chg="mod">
          <ac:chgData name="Pham Nam" userId="5cac5b153125fddf" providerId="LiveId" clId="{01F42313-215D-4990-B019-5FBA36E0037C}" dt="2022-08-14T11:03:33.616" v="515"/>
          <ac:grpSpMkLst>
            <pc:docMk/>
            <pc:sldMk cId="2142798095" sldId="339"/>
            <ac:grpSpMk id="142" creationId="{EC12273A-9BD0-E43F-6C76-C6938B7E5372}"/>
          </ac:grpSpMkLst>
        </pc:grpChg>
        <pc:grpChg chg="mod">
          <ac:chgData name="Pham Nam" userId="5cac5b153125fddf" providerId="LiveId" clId="{01F42313-215D-4990-B019-5FBA36E0037C}" dt="2022-08-14T11:03:33.616" v="515"/>
          <ac:grpSpMkLst>
            <pc:docMk/>
            <pc:sldMk cId="2142798095" sldId="339"/>
            <ac:grpSpMk id="143" creationId="{D7CA9F09-1E20-0866-94FA-8B7EC3B444E8}"/>
          </ac:grpSpMkLst>
        </pc:grpChg>
        <pc:grpChg chg="mod">
          <ac:chgData name="Pham Nam" userId="5cac5b153125fddf" providerId="LiveId" clId="{01F42313-215D-4990-B019-5FBA36E0037C}" dt="2022-08-14T11:03:33.616" v="515"/>
          <ac:grpSpMkLst>
            <pc:docMk/>
            <pc:sldMk cId="2142798095" sldId="339"/>
            <ac:grpSpMk id="144" creationId="{75F9C2EA-8B85-3EE5-8E3B-B2CBA6BB9896}"/>
          </ac:grpSpMkLst>
        </pc:grpChg>
        <pc:grpChg chg="mod">
          <ac:chgData name="Pham Nam" userId="5cac5b153125fddf" providerId="LiveId" clId="{01F42313-215D-4990-B019-5FBA36E0037C}" dt="2022-08-14T11:03:33.616" v="515"/>
          <ac:grpSpMkLst>
            <pc:docMk/>
            <pc:sldMk cId="2142798095" sldId="339"/>
            <ac:grpSpMk id="145" creationId="{74E7598C-3AF6-9CAC-AF46-551FC3330E51}"/>
          </ac:grpSpMkLst>
        </pc:grpChg>
        <pc:inkChg chg="add">
          <ac:chgData name="Pham Nam" userId="5cac5b153125fddf" providerId="LiveId" clId="{01F42313-215D-4990-B019-5FBA36E0037C}" dt="2022-08-14T11:01:17.245" v="398" actId="9405"/>
          <ac:inkMkLst>
            <pc:docMk/>
            <pc:sldMk cId="2142798095" sldId="339"/>
            <ac:inkMk id="14" creationId="{64E97F8C-55BD-DD65-20B4-6E562BA9C819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15" creationId="{2B8200EC-6EDE-BAB0-3132-D48F1886F617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16" creationId="{6C5E06AE-35A1-E209-3325-CB320F5CE369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17" creationId="{B1569EC4-6EEE-5FEF-3828-8FC66F9809B8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18" creationId="{08E0A374-1DD5-42AD-B212-C1361B056A8C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19" creationId="{9C50A9B8-48D1-E639-A317-B1C96637865B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0" creationId="{5B73BD26-E3A0-9510-6062-1CA693556F48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1" creationId="{508605ED-9F9E-8597-6E6B-85EC48C965A3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2" creationId="{B7410EE3-9B49-E3E1-25EA-B48E5DAFD895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3" creationId="{B595D1D7-33FB-979C-C010-AD5CDF2B6827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4" creationId="{025BC577-903E-92EC-095D-29BFD10A0E8D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5" creationId="{D126FF67-6254-F088-A409-710606449376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6" creationId="{ED4E4836-2971-F63D-6641-4F0D4CE72CAD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7" creationId="{1A9503C4-C509-F9EF-0FD1-264C9F529A38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8" creationId="{8EE29268-7D7E-0AC8-0E75-8B492143C1B9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29" creationId="{3161E4EF-8444-EE4D-8678-64973D0BA3D3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30" creationId="{DD873DEB-8952-0632-B08F-DC13DFF3B83F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31" creationId="{76AC29A9-165D-C140-80DA-B243B1B81A23}"/>
          </ac:inkMkLst>
        </pc:inkChg>
        <pc:inkChg chg="add mod">
          <ac:chgData name="Pham Nam" userId="5cac5b153125fddf" providerId="LiveId" clId="{01F42313-215D-4990-B019-5FBA36E0037C}" dt="2022-08-14T11:01:30.120" v="419"/>
          <ac:inkMkLst>
            <pc:docMk/>
            <pc:sldMk cId="2142798095" sldId="339"/>
            <ac:inkMk id="32" creationId="{3472E655-AB6A-EE90-C25B-D31042D0512A}"/>
          </ac:inkMkLst>
        </pc:inkChg>
        <pc:inkChg chg="add">
          <ac:chgData name="Pham Nam" userId="5cac5b153125fddf" providerId="LiveId" clId="{01F42313-215D-4990-B019-5FBA36E0037C}" dt="2022-08-14T11:01:28.578" v="417" actId="9405"/>
          <ac:inkMkLst>
            <pc:docMk/>
            <pc:sldMk cId="2142798095" sldId="339"/>
            <ac:inkMk id="33" creationId="{342906C5-D1EA-78E4-9998-8C1177BD8F41}"/>
          </ac:inkMkLst>
        </pc:inkChg>
        <pc:inkChg chg="add">
          <ac:chgData name="Pham Nam" userId="5cac5b153125fddf" providerId="LiveId" clId="{01F42313-215D-4990-B019-5FBA36E0037C}" dt="2022-08-14T11:01:29.184" v="418" actId="9405"/>
          <ac:inkMkLst>
            <pc:docMk/>
            <pc:sldMk cId="2142798095" sldId="339"/>
            <ac:inkMk id="34" creationId="{7197CE9F-50FB-C881-0A2D-66C96D5AA546}"/>
          </ac:inkMkLst>
        </pc:inkChg>
        <pc:inkChg chg="add">
          <ac:chgData name="Pham Nam" userId="5cac5b153125fddf" providerId="LiveId" clId="{01F42313-215D-4990-B019-5FBA36E0037C}" dt="2022-08-14T11:01:36.647" v="420" actId="9405"/>
          <ac:inkMkLst>
            <pc:docMk/>
            <pc:sldMk cId="2142798095" sldId="339"/>
            <ac:inkMk id="41" creationId="{4C34C01D-704F-BAAF-F575-D82F6DAB1723}"/>
          </ac:inkMkLst>
        </pc:inkChg>
        <pc:inkChg chg="add">
          <ac:chgData name="Pham Nam" userId="5cac5b153125fddf" providerId="LiveId" clId="{01F42313-215D-4990-B019-5FBA36E0037C}" dt="2022-08-14T11:01:37.324" v="421" actId="9405"/>
          <ac:inkMkLst>
            <pc:docMk/>
            <pc:sldMk cId="2142798095" sldId="339"/>
            <ac:inkMk id="42" creationId="{3B2FBB79-635C-0D2A-19AD-411725C36A4C}"/>
          </ac:inkMkLst>
        </pc:inkChg>
        <pc:inkChg chg="add mod">
          <ac:chgData name="Pham Nam" userId="5cac5b153125fddf" providerId="LiveId" clId="{01F42313-215D-4990-B019-5FBA36E0037C}" dt="2022-08-14T11:01:50.207" v="426"/>
          <ac:inkMkLst>
            <pc:docMk/>
            <pc:sldMk cId="2142798095" sldId="339"/>
            <ac:inkMk id="43" creationId="{B41D6F19-EB54-4A8E-2043-D0E4BABE0B4C}"/>
          </ac:inkMkLst>
        </pc:inkChg>
        <pc:inkChg chg="add mod">
          <ac:chgData name="Pham Nam" userId="5cac5b153125fddf" providerId="LiveId" clId="{01F42313-215D-4990-B019-5FBA36E0037C}" dt="2022-08-14T11:01:50.207" v="426"/>
          <ac:inkMkLst>
            <pc:docMk/>
            <pc:sldMk cId="2142798095" sldId="339"/>
            <ac:inkMk id="44" creationId="{80414FB2-F10F-C877-BFA6-942027D3980E}"/>
          </ac:inkMkLst>
        </pc:inkChg>
        <pc:inkChg chg="add mod">
          <ac:chgData name="Pham Nam" userId="5cac5b153125fddf" providerId="LiveId" clId="{01F42313-215D-4990-B019-5FBA36E0037C}" dt="2022-08-14T11:01:50.207" v="426"/>
          <ac:inkMkLst>
            <pc:docMk/>
            <pc:sldMk cId="2142798095" sldId="339"/>
            <ac:inkMk id="45" creationId="{2A0F7611-1EF2-CD22-4528-C10BF6E58B52}"/>
          </ac:inkMkLst>
        </pc:inkChg>
        <pc:inkChg chg="add">
          <ac:chgData name="Pham Nam" userId="5cac5b153125fddf" providerId="LiveId" clId="{01F42313-215D-4990-B019-5FBA36E0037C}" dt="2022-08-14T11:01:49.481" v="425" actId="9405"/>
          <ac:inkMkLst>
            <pc:docMk/>
            <pc:sldMk cId="2142798095" sldId="339"/>
            <ac:inkMk id="46" creationId="{79FB71E6-344B-EB90-681A-DD15F77CC05F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48" creationId="{01A1152B-3C4F-DD94-30CC-DCC47B494647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49" creationId="{A46F6969-01C7-11EF-1009-21C710215A9F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0" creationId="{158630FC-E59D-BF39-BF3B-7864886CB657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1" creationId="{B4897E76-3CD2-E0BB-B621-F253E3B15BA8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2" creationId="{485EAA24-4163-48CB-60AB-1D4CF9A920A4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3" creationId="{3BDA47A8-F3B2-25A8-E35A-BD8344A7CA27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4" creationId="{AA9F6F39-DC40-0C92-CF07-F15B1086E5A6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5" creationId="{0813EC7B-ADD5-8D57-D146-702874657027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6" creationId="{B93105D3-904A-62FD-98EB-73594EA90DD4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7" creationId="{AFCB69BE-E9BE-BBCE-2DC4-CE9A4EA94A1C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8" creationId="{B3EE2827-B97E-7B9E-DF0B-ACEF18815B4D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59" creationId="{33C731C7-B911-FD1B-93CD-C8AD2A562C26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60" creationId="{369EA7E5-4996-1DD4-58A0-9823FAAD63E2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61" creationId="{632D6C37-3D66-FB2D-396B-6BB23F2E5FC5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62" creationId="{88875B50-D390-7DB6-3A2D-DD89C29AE2C1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63" creationId="{758A4BDC-9690-A824-FD57-713FC76BF95F}"/>
          </ac:inkMkLst>
        </pc:inkChg>
        <pc:inkChg chg="add mod">
          <ac:chgData name="Pham Nam" userId="5cac5b153125fddf" providerId="LiveId" clId="{01F42313-215D-4990-B019-5FBA36E0037C}" dt="2022-08-14T11:02:03.888" v="444"/>
          <ac:inkMkLst>
            <pc:docMk/>
            <pc:sldMk cId="2142798095" sldId="339"/>
            <ac:inkMk id="64" creationId="{A21F934A-828E-A85B-48BA-4413B5B8AFC5}"/>
          </ac:inkMkLst>
        </pc:inkChg>
        <pc:inkChg chg="add mod">
          <ac:chgData name="Pham Nam" userId="5cac5b153125fddf" providerId="LiveId" clId="{01F42313-215D-4990-B019-5FBA36E0037C}" dt="2022-08-14T11:02:11.138" v="449"/>
          <ac:inkMkLst>
            <pc:docMk/>
            <pc:sldMk cId="2142798095" sldId="339"/>
            <ac:inkMk id="68" creationId="{BFC1EC19-C9F6-0819-E6FC-F2EBA4CD1894}"/>
          </ac:inkMkLst>
        </pc:inkChg>
        <pc:inkChg chg="add mod">
          <ac:chgData name="Pham Nam" userId="5cac5b153125fddf" providerId="LiveId" clId="{01F42313-215D-4990-B019-5FBA36E0037C}" dt="2022-08-14T11:02:11.138" v="449"/>
          <ac:inkMkLst>
            <pc:docMk/>
            <pc:sldMk cId="2142798095" sldId="339"/>
            <ac:inkMk id="69" creationId="{EB54BDD5-E66A-BA95-F6E7-4FD3841D1AF9}"/>
          </ac:inkMkLst>
        </pc:inkChg>
        <pc:inkChg chg="add mod">
          <ac:chgData name="Pham Nam" userId="5cac5b153125fddf" providerId="LiveId" clId="{01F42313-215D-4990-B019-5FBA36E0037C}" dt="2022-08-14T11:02:11.138" v="449"/>
          <ac:inkMkLst>
            <pc:docMk/>
            <pc:sldMk cId="2142798095" sldId="339"/>
            <ac:inkMk id="70" creationId="{CA26440A-5940-01AB-50BF-5537C6ED7F31}"/>
          </ac:inkMkLst>
        </pc:inkChg>
        <pc:inkChg chg="add mod">
          <ac:chgData name="Pham Nam" userId="5cac5b153125fddf" providerId="LiveId" clId="{01F42313-215D-4990-B019-5FBA36E0037C}" dt="2022-08-14T11:02:11.138" v="449"/>
          <ac:inkMkLst>
            <pc:docMk/>
            <pc:sldMk cId="2142798095" sldId="339"/>
            <ac:inkMk id="71" creationId="{AC7793DB-5429-8F1B-270F-82A0DF24811C}"/>
          </ac:inkMkLst>
        </pc:inkChg>
        <pc:inkChg chg="add mod">
          <ac:chgData name="Pham Nam" userId="5cac5b153125fddf" providerId="LiveId" clId="{01F42313-215D-4990-B019-5FBA36E0037C}" dt="2022-08-14T11:02:25.536" v="452"/>
          <ac:inkMkLst>
            <pc:docMk/>
            <pc:sldMk cId="2142798095" sldId="339"/>
            <ac:inkMk id="73" creationId="{47D3795D-7A1C-8E93-E3B8-F30BDE1D9727}"/>
          </ac:inkMkLst>
        </pc:inkChg>
        <pc:inkChg chg="add mod">
          <ac:chgData name="Pham Nam" userId="5cac5b153125fddf" providerId="LiveId" clId="{01F42313-215D-4990-B019-5FBA36E0037C}" dt="2022-08-14T11:02:25.536" v="452"/>
          <ac:inkMkLst>
            <pc:docMk/>
            <pc:sldMk cId="2142798095" sldId="339"/>
            <ac:inkMk id="74" creationId="{7F6E7DA5-20A9-AD49-C557-BCB4728805B1}"/>
          </ac:inkMkLst>
        </pc:inkChg>
        <pc:inkChg chg="add mod">
          <ac:chgData name="Pham Nam" userId="5cac5b153125fddf" providerId="LiveId" clId="{01F42313-215D-4990-B019-5FBA36E0037C}" dt="2022-08-14T11:02:29.914" v="456"/>
          <ac:inkMkLst>
            <pc:docMk/>
            <pc:sldMk cId="2142798095" sldId="339"/>
            <ac:inkMk id="76" creationId="{D2DE622C-7D51-DA94-0374-06C4C3ED5223}"/>
          </ac:inkMkLst>
        </pc:inkChg>
        <pc:inkChg chg="add mod">
          <ac:chgData name="Pham Nam" userId="5cac5b153125fddf" providerId="LiveId" clId="{01F42313-215D-4990-B019-5FBA36E0037C}" dt="2022-08-14T11:02:29.914" v="456"/>
          <ac:inkMkLst>
            <pc:docMk/>
            <pc:sldMk cId="2142798095" sldId="339"/>
            <ac:inkMk id="77" creationId="{69A19FE4-6BEC-9F74-EAAD-91D386EFC500}"/>
          </ac:inkMkLst>
        </pc:inkChg>
        <pc:inkChg chg="add mod">
          <ac:chgData name="Pham Nam" userId="5cac5b153125fddf" providerId="LiveId" clId="{01F42313-215D-4990-B019-5FBA36E0037C}" dt="2022-08-14T11:02:29.914" v="456"/>
          <ac:inkMkLst>
            <pc:docMk/>
            <pc:sldMk cId="2142798095" sldId="339"/>
            <ac:inkMk id="78" creationId="{27F1F880-C4E5-2F68-711B-35F54F0C5356}"/>
          </ac:inkMkLst>
        </pc:inkChg>
        <pc:inkChg chg="add mod">
          <ac:chgData name="Pham Nam" userId="5cac5b153125fddf" providerId="LiveId" clId="{01F42313-215D-4990-B019-5FBA36E0037C}" dt="2022-08-14T11:02:40.713" v="464"/>
          <ac:inkMkLst>
            <pc:docMk/>
            <pc:sldMk cId="2142798095" sldId="339"/>
            <ac:inkMk id="80" creationId="{313B094E-1D9F-7882-4C5E-592FA5FBB731}"/>
          </ac:inkMkLst>
        </pc:inkChg>
        <pc:inkChg chg="add mod">
          <ac:chgData name="Pham Nam" userId="5cac5b153125fddf" providerId="LiveId" clId="{01F42313-215D-4990-B019-5FBA36E0037C}" dt="2022-08-14T11:02:40.713" v="464"/>
          <ac:inkMkLst>
            <pc:docMk/>
            <pc:sldMk cId="2142798095" sldId="339"/>
            <ac:inkMk id="81" creationId="{1FD858F3-AA58-7EE6-7095-1F8F5880DEE5}"/>
          </ac:inkMkLst>
        </pc:inkChg>
        <pc:inkChg chg="add mod">
          <ac:chgData name="Pham Nam" userId="5cac5b153125fddf" providerId="LiveId" clId="{01F42313-215D-4990-B019-5FBA36E0037C}" dt="2022-08-14T11:02:40.713" v="464"/>
          <ac:inkMkLst>
            <pc:docMk/>
            <pc:sldMk cId="2142798095" sldId="339"/>
            <ac:inkMk id="82" creationId="{6FC8A83D-E48D-CDDA-9C52-6F867864FB8D}"/>
          </ac:inkMkLst>
        </pc:inkChg>
        <pc:inkChg chg="add mod">
          <ac:chgData name="Pham Nam" userId="5cac5b153125fddf" providerId="LiveId" clId="{01F42313-215D-4990-B019-5FBA36E0037C}" dt="2022-08-14T11:02:40.713" v="464"/>
          <ac:inkMkLst>
            <pc:docMk/>
            <pc:sldMk cId="2142798095" sldId="339"/>
            <ac:inkMk id="84" creationId="{1D5E0F28-C625-C1CD-51A9-BB1A889D8284}"/>
          </ac:inkMkLst>
        </pc:inkChg>
        <pc:inkChg chg="add mod">
          <ac:chgData name="Pham Nam" userId="5cac5b153125fddf" providerId="LiveId" clId="{01F42313-215D-4990-B019-5FBA36E0037C}" dt="2022-08-14T11:02:40.713" v="464"/>
          <ac:inkMkLst>
            <pc:docMk/>
            <pc:sldMk cId="2142798095" sldId="339"/>
            <ac:inkMk id="85" creationId="{D7D436E4-E9A4-2446-E829-0AAF1C8847E2}"/>
          </ac:inkMkLst>
        </pc:inkChg>
        <pc:inkChg chg="add mod">
          <ac:chgData name="Pham Nam" userId="5cac5b153125fddf" providerId="LiveId" clId="{01F42313-215D-4990-B019-5FBA36E0037C}" dt="2022-08-14T11:02:40.713" v="464"/>
          <ac:inkMkLst>
            <pc:docMk/>
            <pc:sldMk cId="2142798095" sldId="339"/>
            <ac:inkMk id="86" creationId="{3F066269-49A3-D0FC-1074-BB5F27B9321A}"/>
          </ac:inkMkLst>
        </pc:inkChg>
        <pc:inkChg chg="add mod">
          <ac:chgData name="Pham Nam" userId="5cac5b153125fddf" providerId="LiveId" clId="{01F42313-215D-4990-B019-5FBA36E0037C}" dt="2022-08-14T11:02:43.965" v="469"/>
          <ac:inkMkLst>
            <pc:docMk/>
            <pc:sldMk cId="2142798095" sldId="339"/>
            <ac:inkMk id="88" creationId="{38821E26-898F-BC51-F57D-EAF450C1757A}"/>
          </ac:inkMkLst>
        </pc:inkChg>
        <pc:inkChg chg="add mod">
          <ac:chgData name="Pham Nam" userId="5cac5b153125fddf" providerId="LiveId" clId="{01F42313-215D-4990-B019-5FBA36E0037C}" dt="2022-08-14T11:02:43.965" v="469"/>
          <ac:inkMkLst>
            <pc:docMk/>
            <pc:sldMk cId="2142798095" sldId="339"/>
            <ac:inkMk id="89" creationId="{CE693ABE-5527-2054-EAD0-6B8603D40AC7}"/>
          </ac:inkMkLst>
        </pc:inkChg>
        <pc:inkChg chg="add mod">
          <ac:chgData name="Pham Nam" userId="5cac5b153125fddf" providerId="LiveId" clId="{01F42313-215D-4990-B019-5FBA36E0037C}" dt="2022-08-14T11:02:43.965" v="469"/>
          <ac:inkMkLst>
            <pc:docMk/>
            <pc:sldMk cId="2142798095" sldId="339"/>
            <ac:inkMk id="90" creationId="{2105A203-C948-9B68-A8E3-B599B4FE1055}"/>
          </ac:inkMkLst>
        </pc:inkChg>
        <pc:inkChg chg="add mod">
          <ac:chgData name="Pham Nam" userId="5cac5b153125fddf" providerId="LiveId" clId="{01F42313-215D-4990-B019-5FBA36E0037C}" dt="2022-08-14T11:02:43.965" v="469"/>
          <ac:inkMkLst>
            <pc:docMk/>
            <pc:sldMk cId="2142798095" sldId="339"/>
            <ac:inkMk id="91" creationId="{31D97E90-AD1C-88B3-59CE-D6CE2285C75C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93" creationId="{FA21E629-5337-1079-A19C-814CE42797E3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94" creationId="{D7445A8F-87DD-0C8F-6C33-15653ACC3CEB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95" creationId="{27D19E66-0FDB-66E4-C664-1109C884A4F5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96" creationId="{A92F387B-7855-97A0-90CB-F7FD1DE6369A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97" creationId="{C5DE0BA2-C881-08A5-E532-A190A827CFBD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98" creationId="{06AF0CEF-4204-D7EA-B7CD-7D24CF47768D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99" creationId="{91B64A0E-BEF5-A12B-6B7C-F548A5BB2A72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100" creationId="{2BD784A5-C820-0637-D51B-1D34C327714B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101" creationId="{D8D46A63-32F3-6A1D-8467-395CDABD3D75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102" creationId="{307388AA-906A-1DDF-4715-85CCDC8FBFF5}"/>
          </ac:inkMkLst>
        </pc:inkChg>
        <pc:inkChg chg="add mod">
          <ac:chgData name="Pham Nam" userId="5cac5b153125fddf" providerId="LiveId" clId="{01F42313-215D-4990-B019-5FBA36E0037C}" dt="2022-08-14T11:02:55.565" v="486"/>
          <ac:inkMkLst>
            <pc:docMk/>
            <pc:sldMk cId="2142798095" sldId="339"/>
            <ac:inkMk id="103" creationId="{639533C3-6CEA-932E-CB74-BF61A407328D}"/>
          </ac:inkMkLst>
        </pc:inkChg>
        <pc:inkChg chg="add mod">
          <ac:chgData name="Pham Nam" userId="5cac5b153125fddf" providerId="LiveId" clId="{01F42313-215D-4990-B019-5FBA36E0037C}" dt="2022-08-14T11:02:59.207" v="488"/>
          <ac:inkMkLst>
            <pc:docMk/>
            <pc:sldMk cId="2142798095" sldId="339"/>
            <ac:inkMk id="104" creationId="{45A83954-2206-2C98-0AEB-291D72C1BC5B}"/>
          </ac:inkMkLst>
        </pc:inkChg>
        <pc:inkChg chg="add mod">
          <ac:chgData name="Pham Nam" userId="5cac5b153125fddf" providerId="LiveId" clId="{01F42313-215D-4990-B019-5FBA36E0037C}" dt="2022-08-14T11:02:59.207" v="488"/>
          <ac:inkMkLst>
            <pc:docMk/>
            <pc:sldMk cId="2142798095" sldId="339"/>
            <ac:inkMk id="105" creationId="{A26390FB-4FB7-CDE6-1108-148C87783B67}"/>
          </ac:inkMkLst>
        </pc:inkChg>
        <pc:inkChg chg="add mod">
          <ac:chgData name="Pham Nam" userId="5cac5b153125fddf" providerId="LiveId" clId="{01F42313-215D-4990-B019-5FBA36E0037C}" dt="2022-08-14T11:02:59.207" v="488"/>
          <ac:inkMkLst>
            <pc:docMk/>
            <pc:sldMk cId="2142798095" sldId="339"/>
            <ac:inkMk id="106" creationId="{8B02C7AB-3BE3-5311-7A3C-D9F3BCABC992}"/>
          </ac:inkMkLst>
        </pc:inkChg>
        <pc:inkChg chg="add mod">
          <ac:chgData name="Pham Nam" userId="5cac5b153125fddf" providerId="LiveId" clId="{01F42313-215D-4990-B019-5FBA36E0037C}" dt="2022-08-14T11:02:59.207" v="488"/>
          <ac:inkMkLst>
            <pc:docMk/>
            <pc:sldMk cId="2142798095" sldId="339"/>
            <ac:inkMk id="107" creationId="{27678BDA-744B-1138-9942-96536F140B8B}"/>
          </ac:inkMkLst>
        </pc:inkChg>
        <pc:inkChg chg="add">
          <ac:chgData name="Pham Nam" userId="5cac5b153125fddf" providerId="LiveId" clId="{01F42313-215D-4990-B019-5FBA36E0037C}" dt="2022-08-14T11:02:54.678" v="485" actId="9405"/>
          <ac:inkMkLst>
            <pc:docMk/>
            <pc:sldMk cId="2142798095" sldId="339"/>
            <ac:inkMk id="108" creationId="{30940BAD-C1B1-74DC-05A6-44B867832CAA}"/>
          </ac:inkMkLst>
        </pc:inkChg>
        <pc:inkChg chg="add mod">
          <ac:chgData name="Pham Nam" userId="5cac5b153125fddf" providerId="LiveId" clId="{01F42313-215D-4990-B019-5FBA36E0037C}" dt="2022-08-14T11:02:59.207" v="488"/>
          <ac:inkMkLst>
            <pc:docMk/>
            <pc:sldMk cId="2142798095" sldId="339"/>
            <ac:inkMk id="113" creationId="{004C7AF5-16F9-BCC4-D5EE-4BAE79CEDD4F}"/>
          </ac:inkMkLst>
        </pc:inkChg>
        <pc:inkChg chg="add mod">
          <ac:chgData name="Pham Nam" userId="5cac5b153125fddf" providerId="LiveId" clId="{01F42313-215D-4990-B019-5FBA36E0037C}" dt="2022-08-14T11:03:01.559" v="493"/>
          <ac:inkMkLst>
            <pc:docMk/>
            <pc:sldMk cId="2142798095" sldId="339"/>
            <ac:inkMk id="115" creationId="{CE4B615B-DA6C-C1C1-F541-D81F44DED09C}"/>
          </ac:inkMkLst>
        </pc:inkChg>
        <pc:inkChg chg="add mod">
          <ac:chgData name="Pham Nam" userId="5cac5b153125fddf" providerId="LiveId" clId="{01F42313-215D-4990-B019-5FBA36E0037C}" dt="2022-08-14T11:03:01.559" v="493"/>
          <ac:inkMkLst>
            <pc:docMk/>
            <pc:sldMk cId="2142798095" sldId="339"/>
            <ac:inkMk id="116" creationId="{D012B1B8-31D1-AE47-23F9-EF75C303E95F}"/>
          </ac:inkMkLst>
        </pc:inkChg>
        <pc:inkChg chg="add mod">
          <ac:chgData name="Pham Nam" userId="5cac5b153125fddf" providerId="LiveId" clId="{01F42313-215D-4990-B019-5FBA36E0037C}" dt="2022-08-14T11:03:01.559" v="493"/>
          <ac:inkMkLst>
            <pc:docMk/>
            <pc:sldMk cId="2142798095" sldId="339"/>
            <ac:inkMk id="117" creationId="{7E7F8994-727F-7C0E-A29F-95F9C26D99C1}"/>
          </ac:inkMkLst>
        </pc:inkChg>
        <pc:inkChg chg="add mod">
          <ac:chgData name="Pham Nam" userId="5cac5b153125fddf" providerId="LiveId" clId="{01F42313-215D-4990-B019-5FBA36E0037C}" dt="2022-08-14T11:03:01.559" v="493"/>
          <ac:inkMkLst>
            <pc:docMk/>
            <pc:sldMk cId="2142798095" sldId="339"/>
            <ac:inkMk id="118" creationId="{96E8FF6A-9B51-E827-9590-A246968D96F6}"/>
          </ac:inkMkLst>
        </pc:inkChg>
        <pc:inkChg chg="add">
          <ac:chgData name="Pham Nam" userId="5cac5b153125fddf" providerId="LiveId" clId="{01F42313-215D-4990-B019-5FBA36E0037C}" dt="2022-08-14T11:03:09.583" v="494" actId="9405"/>
          <ac:inkMkLst>
            <pc:docMk/>
            <pc:sldMk cId="2142798095" sldId="339"/>
            <ac:inkMk id="120" creationId="{3F2A942A-20CB-9909-9671-8DB1E8FC7B83}"/>
          </ac:inkMkLst>
        </pc:inkChg>
        <pc:inkChg chg="add">
          <ac:chgData name="Pham Nam" userId="5cac5b153125fddf" providerId="LiveId" clId="{01F42313-215D-4990-B019-5FBA36E0037C}" dt="2022-08-14T11:03:12.031" v="495" actId="9405"/>
          <ac:inkMkLst>
            <pc:docMk/>
            <pc:sldMk cId="2142798095" sldId="339"/>
            <ac:inkMk id="121" creationId="{11862FC5-9E29-339B-65AE-D91437703B4D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22" creationId="{321310EA-4AA0-C431-8D41-41F62CE3E8B1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23" creationId="{E8CE2B6E-28E4-FEF5-6033-6B378F94CE91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24" creationId="{F953AA2C-1D61-D0CB-62CE-9937C24B26C0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25" creationId="{5543D240-C379-29A7-F2DA-0F31EB36ED7C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26" creationId="{AEFDB908-CAE2-AD4D-F440-39DE8D66FBF7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27" creationId="{AA730C5B-5DDB-7B13-EC95-A73191818C10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28" creationId="{7C800BCE-715F-E812-A02A-4AFE7EA2F9A4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29" creationId="{FE132143-EE1B-5C03-4A13-114DF59D3185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0" creationId="{25591BDE-6148-0511-531B-81F3FDE72D45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1" creationId="{2D0D1C50-AA9A-54F0-8E46-2C849280899E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2" creationId="{408C2FF8-825F-C751-F2A7-71D6607EB28D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3" creationId="{949481EC-B7B5-C694-6731-012299711CCE}"/>
          </ac:inkMkLst>
        </pc:inkChg>
        <pc:inkChg chg="add">
          <ac:chgData name="Pham Nam" userId="5cac5b153125fddf" providerId="LiveId" clId="{01F42313-215D-4990-B019-5FBA36E0037C}" dt="2022-08-14T11:03:30.619" v="508" actId="9405"/>
          <ac:inkMkLst>
            <pc:docMk/>
            <pc:sldMk cId="2142798095" sldId="339"/>
            <ac:inkMk id="134" creationId="{1729B445-0D2B-FB32-1A1F-B7BC1711CDA5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5" creationId="{750AED7C-2FF0-00C8-7BFD-3896D3D9A11D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6" creationId="{6D497984-1682-E531-AAB8-286FA4251ECD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7" creationId="{474D75F0-7D6C-D47E-0390-9B3FBF8CC773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8" creationId="{86CFFE2C-1005-F5C7-9ACE-DFBFDA526E9D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39" creationId="{49BB8F29-C958-93F8-DCA5-BD4F0352A9A6}"/>
          </ac:inkMkLst>
        </pc:inkChg>
        <pc:inkChg chg="add mod">
          <ac:chgData name="Pham Nam" userId="5cac5b153125fddf" providerId="LiveId" clId="{01F42313-215D-4990-B019-5FBA36E0037C}" dt="2022-08-14T11:03:33.616" v="515"/>
          <ac:inkMkLst>
            <pc:docMk/>
            <pc:sldMk cId="2142798095" sldId="339"/>
            <ac:inkMk id="140" creationId="{AFAB2574-8FFB-70A8-8D68-ED3C7A56CB87}"/>
          </ac:inkMkLst>
        </pc:inkChg>
      </pc:sldChg>
      <pc:sldChg chg="delSp modSp mod">
        <pc:chgData name="Pham Nam" userId="5cac5b153125fddf" providerId="LiveId" clId="{01F42313-215D-4990-B019-5FBA36E0037C}" dt="2022-08-14T11:39:30.278" v="999" actId="20577"/>
        <pc:sldMkLst>
          <pc:docMk/>
          <pc:sldMk cId="2591921092" sldId="341"/>
        </pc:sldMkLst>
        <pc:spChg chg="mod">
          <ac:chgData name="Pham Nam" userId="5cac5b153125fddf" providerId="LiveId" clId="{01F42313-215D-4990-B019-5FBA36E0037C}" dt="2022-08-14T11:39:30.278" v="999" actId="20577"/>
          <ac:spMkLst>
            <pc:docMk/>
            <pc:sldMk cId="2591921092" sldId="341"/>
            <ac:spMk id="8" creationId="{0667024D-077C-41FB-84FC-D91D5651A194}"/>
          </ac:spMkLst>
        </pc:spChg>
        <pc:graphicFrameChg chg="del mod">
          <ac:chgData name="Pham Nam" userId="5cac5b153125fddf" providerId="LiveId" clId="{01F42313-215D-4990-B019-5FBA36E0037C}" dt="2022-08-14T11:39:09.971" v="938" actId="478"/>
          <ac:graphicFrameMkLst>
            <pc:docMk/>
            <pc:sldMk cId="2591921092" sldId="341"/>
            <ac:graphicFrameMk id="2" creationId="{00000000-0000-0000-0000-000000000000}"/>
          </ac:graphicFrameMkLst>
        </pc:graphicFrameChg>
      </pc:sldChg>
      <pc:sldChg chg="add">
        <pc:chgData name="Pham Nam" userId="5cac5b153125fddf" providerId="LiveId" clId="{01F42313-215D-4990-B019-5FBA36E0037C}" dt="2022-08-14T10:38:33.390" v="0"/>
        <pc:sldMkLst>
          <pc:docMk/>
          <pc:sldMk cId="281696620" sldId="348"/>
        </pc:sldMkLst>
      </pc:sldChg>
      <pc:sldChg chg="add">
        <pc:chgData name="Pham Nam" userId="5cac5b153125fddf" providerId="LiveId" clId="{01F42313-215D-4990-B019-5FBA36E0037C}" dt="2022-08-14T10:51:15.345" v="374"/>
        <pc:sldMkLst>
          <pc:docMk/>
          <pc:sldMk cId="718565820" sldId="349"/>
        </pc:sldMkLst>
      </pc:sldChg>
      <pc:sldChg chg="add">
        <pc:chgData name="Pham Nam" userId="5cac5b153125fddf" providerId="LiveId" clId="{01F42313-215D-4990-B019-5FBA36E0037C}" dt="2022-08-14T10:56:55.478" v="392"/>
        <pc:sldMkLst>
          <pc:docMk/>
          <pc:sldMk cId="1490993242" sldId="350"/>
        </pc:sldMkLst>
      </pc:sldChg>
      <pc:sldChg chg="addSp delSp add mod">
        <pc:chgData name="Pham Nam" userId="5cac5b153125fddf" providerId="LiveId" clId="{01F42313-215D-4990-B019-5FBA36E0037C}" dt="2022-08-14T11:58:10.225" v="1002" actId="478"/>
        <pc:sldMkLst>
          <pc:docMk/>
          <pc:sldMk cId="4000715316" sldId="351"/>
        </pc:sldMkLst>
        <pc:picChg chg="add del">
          <ac:chgData name="Pham Nam" userId="5cac5b153125fddf" providerId="LiveId" clId="{01F42313-215D-4990-B019-5FBA36E0037C}" dt="2022-08-14T11:58:10.225" v="1002" actId="478"/>
          <ac:picMkLst>
            <pc:docMk/>
            <pc:sldMk cId="4000715316" sldId="351"/>
            <ac:picMk id="15" creationId="{6954D1EE-5EB0-A710-4B03-CCAD2CD4C1D1}"/>
          </ac:picMkLst>
        </pc:picChg>
      </pc:sldChg>
      <pc:sldChg chg="addSp delSp modSp add mod delAnim">
        <pc:chgData name="Pham Nam" userId="5cac5b153125fddf" providerId="LiveId" clId="{01F42313-215D-4990-B019-5FBA36E0037C}" dt="2022-08-14T12:46:30.447" v="1707" actId="20577"/>
        <pc:sldMkLst>
          <pc:docMk/>
          <pc:sldMk cId="3395491626" sldId="352"/>
        </pc:sldMkLst>
        <pc:spChg chg="del">
          <ac:chgData name="Pham Nam" userId="5cac5b153125fddf" providerId="LiveId" clId="{01F42313-215D-4990-B019-5FBA36E0037C}" dt="2022-08-14T11:58:22.821" v="1005" actId="478"/>
          <ac:spMkLst>
            <pc:docMk/>
            <pc:sldMk cId="3395491626" sldId="352"/>
            <ac:spMk id="4" creationId="{73C0146D-0636-44B6-A775-9A8486E1C270}"/>
          </ac:spMkLst>
        </pc:spChg>
        <pc:spChg chg="del">
          <ac:chgData name="Pham Nam" userId="5cac5b153125fddf" providerId="LiveId" clId="{01F42313-215D-4990-B019-5FBA36E0037C}" dt="2022-08-14T11:58:48.544" v="1006" actId="478"/>
          <ac:spMkLst>
            <pc:docMk/>
            <pc:sldMk cId="3395491626" sldId="352"/>
            <ac:spMk id="5" creationId="{F8A7377D-77AD-4964-B0AD-8B7BA98390F1}"/>
          </ac:spMkLst>
        </pc:spChg>
        <pc:spChg chg="del">
          <ac:chgData name="Pham Nam" userId="5cac5b153125fddf" providerId="LiveId" clId="{01F42313-215D-4990-B019-5FBA36E0037C}" dt="2022-08-14T11:58:19.987" v="1004" actId="478"/>
          <ac:spMkLst>
            <pc:docMk/>
            <pc:sldMk cId="3395491626" sldId="352"/>
            <ac:spMk id="6" creationId="{5B2A3B95-33B8-4FFD-BA08-48667A40E240}"/>
          </ac:spMkLst>
        </pc:spChg>
        <pc:spChg chg="del">
          <ac:chgData name="Pham Nam" userId="5cac5b153125fddf" providerId="LiveId" clId="{01F42313-215D-4990-B019-5FBA36E0037C}" dt="2022-08-14T11:58:19.987" v="1004" actId="478"/>
          <ac:spMkLst>
            <pc:docMk/>
            <pc:sldMk cId="3395491626" sldId="352"/>
            <ac:spMk id="7" creationId="{2C1A3345-9C17-4D95-A396-E03B1AD0F016}"/>
          </ac:spMkLst>
        </pc:spChg>
        <pc:spChg chg="del">
          <ac:chgData name="Pham Nam" userId="5cac5b153125fddf" providerId="LiveId" clId="{01F42313-215D-4990-B019-5FBA36E0037C}" dt="2022-08-14T11:58:19.987" v="1004" actId="478"/>
          <ac:spMkLst>
            <pc:docMk/>
            <pc:sldMk cId="3395491626" sldId="352"/>
            <ac:spMk id="8" creationId="{CB4C90ED-B34D-4494-80EB-50CC3B6634C5}"/>
          </ac:spMkLst>
        </pc:spChg>
        <pc:spChg chg="del">
          <ac:chgData name="Pham Nam" userId="5cac5b153125fddf" providerId="LiveId" clId="{01F42313-215D-4990-B019-5FBA36E0037C}" dt="2022-08-14T11:58:19.987" v="1004" actId="478"/>
          <ac:spMkLst>
            <pc:docMk/>
            <pc:sldMk cId="3395491626" sldId="352"/>
            <ac:spMk id="9" creationId="{89D80B9A-17CC-4928-BD95-C774C6446DA9}"/>
          </ac:spMkLst>
        </pc:spChg>
        <pc:spChg chg="del">
          <ac:chgData name="Pham Nam" userId="5cac5b153125fddf" providerId="LiveId" clId="{01F42313-215D-4990-B019-5FBA36E0037C}" dt="2022-08-14T11:58:19.987" v="1004" actId="478"/>
          <ac:spMkLst>
            <pc:docMk/>
            <pc:sldMk cId="3395491626" sldId="352"/>
            <ac:spMk id="10" creationId="{CBD228A7-DF90-455F-8B1E-668366AC458A}"/>
          </ac:spMkLst>
        </pc:spChg>
        <pc:spChg chg="del">
          <ac:chgData name="Pham Nam" userId="5cac5b153125fddf" providerId="LiveId" clId="{01F42313-215D-4990-B019-5FBA36E0037C}" dt="2022-08-14T11:58:19.987" v="1004" actId="478"/>
          <ac:spMkLst>
            <pc:docMk/>
            <pc:sldMk cId="3395491626" sldId="352"/>
            <ac:spMk id="11" creationId="{D3E7B966-1696-419A-BDFD-40CF8E1BEEA6}"/>
          </ac:spMkLst>
        </pc:spChg>
        <pc:spChg chg="del">
          <ac:chgData name="Pham Nam" userId="5cac5b153125fddf" providerId="LiveId" clId="{01F42313-215D-4990-B019-5FBA36E0037C}" dt="2022-08-14T11:58:19.987" v="1004" actId="478"/>
          <ac:spMkLst>
            <pc:docMk/>
            <pc:sldMk cId="3395491626" sldId="352"/>
            <ac:spMk id="12" creationId="{6139B483-6C85-4C1B-8456-7626FCF7A993}"/>
          </ac:spMkLst>
        </pc:spChg>
        <pc:spChg chg="del">
          <ac:chgData name="Pham Nam" userId="5cac5b153125fddf" providerId="LiveId" clId="{01F42313-215D-4990-B019-5FBA36E0037C}" dt="2022-08-14T11:58:50.597" v="1007" actId="478"/>
          <ac:spMkLst>
            <pc:docMk/>
            <pc:sldMk cId="3395491626" sldId="352"/>
            <ac:spMk id="13" creationId="{BEE99D93-A498-4A3B-973D-5FAA95F61827}"/>
          </ac:spMkLst>
        </pc:spChg>
        <pc:spChg chg="add mod">
          <ac:chgData name="Pham Nam" userId="5cac5b153125fddf" providerId="LiveId" clId="{01F42313-215D-4990-B019-5FBA36E0037C}" dt="2022-08-14T12:46:30.447" v="1707" actId="20577"/>
          <ac:spMkLst>
            <pc:docMk/>
            <pc:sldMk cId="3395491626" sldId="352"/>
            <ac:spMk id="249" creationId="{697B0EB7-D527-3AC3-6EA6-68590B143354}"/>
          </ac:spMkLst>
        </pc:spChg>
        <pc:grpChg chg="del mod">
          <ac:chgData name="Pham Nam" userId="5cac5b153125fddf" providerId="LiveId" clId="{01F42313-215D-4990-B019-5FBA36E0037C}" dt="2022-08-14T12:15:21.605" v="1029"/>
          <ac:grpSpMkLst>
            <pc:docMk/>
            <pc:sldMk cId="3395491626" sldId="352"/>
            <ac:grpSpMk id="26" creationId="{5803B749-DC15-5369-2CB3-F1B29DA3D3C1}"/>
          </ac:grpSpMkLst>
        </pc:grpChg>
        <pc:grpChg chg="del mod">
          <ac:chgData name="Pham Nam" userId="5cac5b153125fddf" providerId="LiveId" clId="{01F42313-215D-4990-B019-5FBA36E0037C}" dt="2022-08-14T12:15:26.145" v="1039"/>
          <ac:grpSpMkLst>
            <pc:docMk/>
            <pc:sldMk cId="3395491626" sldId="352"/>
            <ac:grpSpMk id="31" creationId="{04502CC3-A11B-9933-C2F8-E865E367321F}"/>
          </ac:grpSpMkLst>
        </pc:grpChg>
        <pc:grpChg chg="mod">
          <ac:chgData name="Pham Nam" userId="5cac5b153125fddf" providerId="LiveId" clId="{01F42313-215D-4990-B019-5FBA36E0037C}" dt="2022-08-14T12:15:26.145" v="1039"/>
          <ac:grpSpMkLst>
            <pc:docMk/>
            <pc:sldMk cId="3395491626" sldId="352"/>
            <ac:grpSpMk id="41" creationId="{46A8F2E9-C61F-C61D-A57E-00EB0545CD82}"/>
          </ac:grpSpMkLst>
        </pc:grpChg>
        <pc:grpChg chg="del mod">
          <ac:chgData name="Pham Nam" userId="5cac5b153125fddf" providerId="LiveId" clId="{01F42313-215D-4990-B019-5FBA36E0037C}" dt="2022-08-14T12:15:50.470" v="1046"/>
          <ac:grpSpMkLst>
            <pc:docMk/>
            <pc:sldMk cId="3395491626" sldId="352"/>
            <ac:grpSpMk id="46" creationId="{B7CFF41F-92F0-2B01-8710-055FB6DE0BB3}"/>
          </ac:grpSpMkLst>
        </pc:grpChg>
        <pc:grpChg chg="mod">
          <ac:chgData name="Pham Nam" userId="5cac5b153125fddf" providerId="LiveId" clId="{01F42313-215D-4990-B019-5FBA36E0037C}" dt="2022-08-14T12:15:50.470" v="1046"/>
          <ac:grpSpMkLst>
            <pc:docMk/>
            <pc:sldMk cId="3395491626" sldId="352"/>
            <ac:grpSpMk id="48" creationId="{AEEB2A80-FA06-6D33-77F9-111F392DA0FF}"/>
          </ac:grpSpMkLst>
        </pc:grpChg>
        <pc:grpChg chg="mod">
          <ac:chgData name="Pham Nam" userId="5cac5b153125fddf" providerId="LiveId" clId="{01F42313-215D-4990-B019-5FBA36E0037C}" dt="2022-08-14T12:16:02.196" v="1051"/>
          <ac:grpSpMkLst>
            <pc:docMk/>
            <pc:sldMk cId="3395491626" sldId="352"/>
            <ac:grpSpMk id="53" creationId="{63232FA1-A1B8-345B-3E9B-BC235885AF68}"/>
          </ac:grpSpMkLst>
        </pc:grpChg>
        <pc:grpChg chg="del mod">
          <ac:chgData name="Pham Nam" userId="5cac5b153125fddf" providerId="LiveId" clId="{01F42313-215D-4990-B019-5FBA36E0037C}" dt="2022-08-14T12:16:28.609" v="1063"/>
          <ac:grpSpMkLst>
            <pc:docMk/>
            <pc:sldMk cId="3395491626" sldId="352"/>
            <ac:grpSpMk id="62" creationId="{C205E140-5506-8EB6-DE8F-A3BA1F342145}"/>
          </ac:grpSpMkLst>
        </pc:grpChg>
        <pc:grpChg chg="mod">
          <ac:chgData name="Pham Nam" userId="5cac5b153125fddf" providerId="LiveId" clId="{01F42313-215D-4990-B019-5FBA36E0037C}" dt="2022-08-14T12:16:05.638" v="1060"/>
          <ac:grpSpMkLst>
            <pc:docMk/>
            <pc:sldMk cId="3395491626" sldId="352"/>
            <ac:grpSpMk id="63" creationId="{8F337909-C531-18D0-C7E5-A24CF6B52D55}"/>
          </ac:grpSpMkLst>
        </pc:grpChg>
        <pc:grpChg chg="mod">
          <ac:chgData name="Pham Nam" userId="5cac5b153125fddf" providerId="LiveId" clId="{01F42313-215D-4990-B019-5FBA36E0037C}" dt="2022-08-14T12:16:05.638" v="1060"/>
          <ac:grpSpMkLst>
            <pc:docMk/>
            <pc:sldMk cId="3395491626" sldId="352"/>
            <ac:grpSpMk id="64" creationId="{D65FF4B2-562E-B14A-AD4E-BA80000EA443}"/>
          </ac:grpSpMkLst>
        </pc:grpChg>
        <pc:grpChg chg="mod">
          <ac:chgData name="Pham Nam" userId="5cac5b153125fddf" providerId="LiveId" clId="{01F42313-215D-4990-B019-5FBA36E0037C}" dt="2022-08-14T12:16:28.609" v="1063"/>
          <ac:grpSpMkLst>
            <pc:docMk/>
            <pc:sldMk cId="3395491626" sldId="352"/>
            <ac:grpSpMk id="67" creationId="{826C3162-7448-09CD-E425-1F74A6FDA208}"/>
          </ac:grpSpMkLst>
        </pc:grpChg>
        <pc:grpChg chg="mod">
          <ac:chgData name="Pham Nam" userId="5cac5b153125fddf" providerId="LiveId" clId="{01F42313-215D-4990-B019-5FBA36E0037C}" dt="2022-08-14T12:16:49.172" v="1067"/>
          <ac:grpSpMkLst>
            <pc:docMk/>
            <pc:sldMk cId="3395491626" sldId="352"/>
            <ac:grpSpMk id="71" creationId="{A69A038B-3A14-DC92-9CB6-1A82DAF5D194}"/>
          </ac:grpSpMkLst>
        </pc:grpChg>
        <pc:grpChg chg="del mod">
          <ac:chgData name="Pham Nam" userId="5cac5b153125fddf" providerId="LiveId" clId="{01F42313-215D-4990-B019-5FBA36E0037C}" dt="2022-08-14T12:17:11.991" v="1072"/>
          <ac:grpSpMkLst>
            <pc:docMk/>
            <pc:sldMk cId="3395491626" sldId="352"/>
            <ac:grpSpMk id="74" creationId="{AC67E820-ECE0-CC2D-537B-F001F91E34AF}"/>
          </ac:grpSpMkLst>
        </pc:grpChg>
        <pc:grpChg chg="mod">
          <ac:chgData name="Pham Nam" userId="5cac5b153125fddf" providerId="LiveId" clId="{01F42313-215D-4990-B019-5FBA36E0037C}" dt="2022-08-14T12:17:11.991" v="1072"/>
          <ac:grpSpMkLst>
            <pc:docMk/>
            <pc:sldMk cId="3395491626" sldId="352"/>
            <ac:grpSpMk id="76" creationId="{794037BB-15A5-ED0C-49B1-5A203EBE478F}"/>
          </ac:grpSpMkLst>
        </pc:grpChg>
        <pc:grpChg chg="mod">
          <ac:chgData name="Pham Nam" userId="5cac5b153125fddf" providerId="LiveId" clId="{01F42313-215D-4990-B019-5FBA36E0037C}" dt="2022-08-14T12:17:52.097" v="1079"/>
          <ac:grpSpMkLst>
            <pc:docMk/>
            <pc:sldMk cId="3395491626" sldId="352"/>
            <ac:grpSpMk id="83" creationId="{F9780DD5-88E1-CA0D-1C61-0F97997D37CD}"/>
          </ac:grpSpMkLst>
        </pc:grpChg>
        <pc:grpChg chg="mod">
          <ac:chgData name="Pham Nam" userId="5cac5b153125fddf" providerId="LiveId" clId="{01F42313-215D-4990-B019-5FBA36E0037C}" dt="2022-08-14T12:18:50.339" v="1082"/>
          <ac:grpSpMkLst>
            <pc:docMk/>
            <pc:sldMk cId="3395491626" sldId="352"/>
            <ac:grpSpMk id="86" creationId="{D709CB8D-FF53-2A2F-2838-3656D44987F0}"/>
          </ac:grpSpMkLst>
        </pc:grpChg>
        <pc:grpChg chg="del mod">
          <ac:chgData name="Pham Nam" userId="5cac5b153125fddf" providerId="LiveId" clId="{01F42313-215D-4990-B019-5FBA36E0037C}" dt="2022-08-14T12:19:39.818" v="1117"/>
          <ac:grpSpMkLst>
            <pc:docMk/>
            <pc:sldMk cId="3395491626" sldId="352"/>
            <ac:grpSpMk id="103" creationId="{956D2490-2703-A581-6B98-4B89FE63F320}"/>
          </ac:grpSpMkLst>
        </pc:grpChg>
        <pc:grpChg chg="mod">
          <ac:chgData name="Pham Nam" userId="5cac5b153125fddf" providerId="LiveId" clId="{01F42313-215D-4990-B019-5FBA36E0037C}" dt="2022-08-14T12:19:16.792" v="1099"/>
          <ac:grpSpMkLst>
            <pc:docMk/>
            <pc:sldMk cId="3395491626" sldId="352"/>
            <ac:grpSpMk id="104" creationId="{1B2B69DC-DBAE-0A7B-B9C6-9CADBDD92892}"/>
          </ac:grpSpMkLst>
        </pc:grpChg>
        <pc:grpChg chg="mod">
          <ac:chgData name="Pham Nam" userId="5cac5b153125fddf" providerId="LiveId" clId="{01F42313-215D-4990-B019-5FBA36E0037C}" dt="2022-08-14T12:19:39.818" v="1117"/>
          <ac:grpSpMkLst>
            <pc:docMk/>
            <pc:sldMk cId="3395491626" sldId="352"/>
            <ac:grpSpMk id="122" creationId="{46755509-C779-A6D8-F6BA-6032D1E32FFA}"/>
          </ac:grpSpMkLst>
        </pc:grpChg>
        <pc:grpChg chg="mod">
          <ac:chgData name="Pham Nam" userId="5cac5b153125fddf" providerId="LiveId" clId="{01F42313-215D-4990-B019-5FBA36E0037C}" dt="2022-08-14T12:19:49.504" v="1123"/>
          <ac:grpSpMkLst>
            <pc:docMk/>
            <pc:sldMk cId="3395491626" sldId="352"/>
            <ac:grpSpMk id="128" creationId="{17D854C3-1370-82D1-B5F8-31481F32E1B0}"/>
          </ac:grpSpMkLst>
        </pc:grpChg>
        <pc:grpChg chg="mod">
          <ac:chgData name="Pham Nam" userId="5cac5b153125fddf" providerId="LiveId" clId="{01F42313-215D-4990-B019-5FBA36E0037C}" dt="2022-08-14T12:21:29.105" v="1129"/>
          <ac:grpSpMkLst>
            <pc:docMk/>
            <pc:sldMk cId="3395491626" sldId="352"/>
            <ac:grpSpMk id="134" creationId="{23DDC07B-F8A5-7573-C398-E736F994C78E}"/>
          </ac:grpSpMkLst>
        </pc:grpChg>
        <pc:grpChg chg="mod">
          <ac:chgData name="Pham Nam" userId="5cac5b153125fddf" providerId="LiveId" clId="{01F42313-215D-4990-B019-5FBA36E0037C}" dt="2022-08-14T12:22:14.140" v="1133"/>
          <ac:grpSpMkLst>
            <pc:docMk/>
            <pc:sldMk cId="3395491626" sldId="352"/>
            <ac:grpSpMk id="138" creationId="{94C94171-3221-8AFE-01E7-BEF12B2DB36D}"/>
          </ac:grpSpMkLst>
        </pc:grpChg>
        <pc:grpChg chg="mod">
          <ac:chgData name="Pham Nam" userId="5cac5b153125fddf" providerId="LiveId" clId="{01F42313-215D-4990-B019-5FBA36E0037C}" dt="2022-08-14T12:22:19.197" v="1145"/>
          <ac:grpSpMkLst>
            <pc:docMk/>
            <pc:sldMk cId="3395491626" sldId="352"/>
            <ac:grpSpMk id="150" creationId="{83C5F960-AD1C-B13E-9F15-5DB72A9B98F7}"/>
          </ac:grpSpMkLst>
        </pc:grpChg>
        <pc:grpChg chg="del mod">
          <ac:chgData name="Pham Nam" userId="5cac5b153125fddf" providerId="LiveId" clId="{01F42313-215D-4990-B019-5FBA36E0037C}" dt="2022-08-14T12:22:24.155" v="1152"/>
          <ac:grpSpMkLst>
            <pc:docMk/>
            <pc:sldMk cId="3395491626" sldId="352"/>
            <ac:grpSpMk id="155" creationId="{EEF5AB33-4207-1DC2-6AB2-FF27EDB6AE08}"/>
          </ac:grpSpMkLst>
        </pc:grpChg>
        <pc:grpChg chg="mod">
          <ac:chgData name="Pham Nam" userId="5cac5b153125fddf" providerId="LiveId" clId="{01F42313-215D-4990-B019-5FBA36E0037C}" dt="2022-08-14T12:22:24.155" v="1152"/>
          <ac:grpSpMkLst>
            <pc:docMk/>
            <pc:sldMk cId="3395491626" sldId="352"/>
            <ac:grpSpMk id="157" creationId="{801EF274-BC0A-BA1D-DB1D-AA7F89EFBF5C}"/>
          </ac:grpSpMkLst>
        </pc:grpChg>
        <pc:grpChg chg="del mod">
          <ac:chgData name="Pham Nam" userId="5cac5b153125fddf" providerId="LiveId" clId="{01F42313-215D-4990-B019-5FBA36E0037C}" dt="2022-08-14T12:23:14.570" v="1160"/>
          <ac:grpSpMkLst>
            <pc:docMk/>
            <pc:sldMk cId="3395491626" sldId="352"/>
            <ac:grpSpMk id="163" creationId="{01A1028B-015B-55C5-A937-B822B43CE11B}"/>
          </ac:grpSpMkLst>
        </pc:grpChg>
        <pc:grpChg chg="mod">
          <ac:chgData name="Pham Nam" userId="5cac5b153125fddf" providerId="LiveId" clId="{01F42313-215D-4990-B019-5FBA36E0037C}" dt="2022-08-14T12:23:14.570" v="1160"/>
          <ac:grpSpMkLst>
            <pc:docMk/>
            <pc:sldMk cId="3395491626" sldId="352"/>
            <ac:grpSpMk id="165" creationId="{2E5B4B8F-F02F-A0EA-3B26-0409FB956412}"/>
          </ac:grpSpMkLst>
        </pc:grpChg>
        <pc:grpChg chg="del mod">
          <ac:chgData name="Pham Nam" userId="5cac5b153125fddf" providerId="LiveId" clId="{01F42313-215D-4990-B019-5FBA36E0037C}" dt="2022-08-14T12:23:23.692" v="1169"/>
          <ac:grpSpMkLst>
            <pc:docMk/>
            <pc:sldMk cId="3395491626" sldId="352"/>
            <ac:grpSpMk id="171" creationId="{E7AA6309-8F3B-FCBD-E523-40BB7830E34B}"/>
          </ac:grpSpMkLst>
        </pc:grpChg>
        <pc:grpChg chg="mod">
          <ac:chgData name="Pham Nam" userId="5cac5b153125fddf" providerId="LiveId" clId="{01F42313-215D-4990-B019-5FBA36E0037C}" dt="2022-08-14T12:23:23.692" v="1169"/>
          <ac:grpSpMkLst>
            <pc:docMk/>
            <pc:sldMk cId="3395491626" sldId="352"/>
            <ac:grpSpMk id="174" creationId="{1F3504E4-796B-AF56-88D3-FBBBAAC7E5A7}"/>
          </ac:grpSpMkLst>
        </pc:grpChg>
        <pc:grpChg chg="del mod">
          <ac:chgData name="Pham Nam" userId="5cac5b153125fddf" providerId="LiveId" clId="{01F42313-215D-4990-B019-5FBA36E0037C}" dt="2022-08-14T12:23:30.271" v="1179"/>
          <ac:grpSpMkLst>
            <pc:docMk/>
            <pc:sldMk cId="3395491626" sldId="352"/>
            <ac:grpSpMk id="180" creationId="{72131274-AE94-03E2-2CA1-1298FEF30863}"/>
          </ac:grpSpMkLst>
        </pc:grpChg>
        <pc:grpChg chg="del mod">
          <ac:chgData name="Pham Nam" userId="5cac5b153125fddf" providerId="LiveId" clId="{01F42313-215D-4990-B019-5FBA36E0037C}" dt="2022-08-14T12:23:34.043" v="1185"/>
          <ac:grpSpMkLst>
            <pc:docMk/>
            <pc:sldMk cId="3395491626" sldId="352"/>
            <ac:grpSpMk id="184" creationId="{71CE909E-51F3-BBA3-ACB9-9E014723FFEE}"/>
          </ac:grpSpMkLst>
        </pc:grpChg>
        <pc:grpChg chg="del mod">
          <ac:chgData name="Pham Nam" userId="5cac5b153125fddf" providerId="LiveId" clId="{01F42313-215D-4990-B019-5FBA36E0037C}" dt="2022-08-14T12:23:42.818" v="1190"/>
          <ac:grpSpMkLst>
            <pc:docMk/>
            <pc:sldMk cId="3395491626" sldId="352"/>
            <ac:grpSpMk id="190" creationId="{EEF458A5-3DBF-B961-0A9F-188FE499E79C}"/>
          </ac:grpSpMkLst>
        </pc:grpChg>
        <pc:grpChg chg="del mod">
          <ac:chgData name="Pham Nam" userId="5cac5b153125fddf" providerId="LiveId" clId="{01F42313-215D-4990-B019-5FBA36E0037C}" dt="2022-08-14T12:23:43.379" v="1192"/>
          <ac:grpSpMkLst>
            <pc:docMk/>
            <pc:sldMk cId="3395491626" sldId="352"/>
            <ac:grpSpMk id="195" creationId="{14EBF977-C8C7-84DD-9BB2-776388AF4468}"/>
          </ac:grpSpMkLst>
        </pc:grpChg>
        <pc:grpChg chg="del mod">
          <ac:chgData name="Pham Nam" userId="5cac5b153125fddf" providerId="LiveId" clId="{01F42313-215D-4990-B019-5FBA36E0037C}" dt="2022-08-14T12:24:04.436" v="1209"/>
          <ac:grpSpMkLst>
            <pc:docMk/>
            <pc:sldMk cId="3395491626" sldId="352"/>
            <ac:grpSpMk id="197" creationId="{AE6C1711-329F-561D-92D5-41C590D7761B}"/>
          </ac:grpSpMkLst>
        </pc:grpChg>
        <pc:grpChg chg="del mod">
          <ac:chgData name="Pham Nam" userId="5cac5b153125fddf" providerId="LiveId" clId="{01F42313-215D-4990-B019-5FBA36E0037C}" dt="2022-08-14T12:26:04.726" v="1212"/>
          <ac:grpSpMkLst>
            <pc:docMk/>
            <pc:sldMk cId="3395491626" sldId="352"/>
            <ac:grpSpMk id="210" creationId="{A884D07D-0BF0-15A0-7827-6A47F23A8D07}"/>
          </ac:grpSpMkLst>
        </pc:grpChg>
        <pc:grpChg chg="mod">
          <ac:chgData name="Pham Nam" userId="5cac5b153125fddf" providerId="LiveId" clId="{01F42313-215D-4990-B019-5FBA36E0037C}" dt="2022-08-14T12:23:51.137" v="1205"/>
          <ac:grpSpMkLst>
            <pc:docMk/>
            <pc:sldMk cId="3395491626" sldId="352"/>
            <ac:grpSpMk id="211" creationId="{FDF4A5C5-85C5-0135-EBD6-A6B85C96C120}"/>
          </ac:grpSpMkLst>
        </pc:grpChg>
        <pc:grpChg chg="del mod">
          <ac:chgData name="Pham Nam" userId="5cac5b153125fddf" providerId="LiveId" clId="{01F42313-215D-4990-B019-5FBA36E0037C}" dt="2022-08-14T12:26:11.010" v="1220"/>
          <ac:grpSpMkLst>
            <pc:docMk/>
            <pc:sldMk cId="3395491626" sldId="352"/>
            <ac:grpSpMk id="215" creationId="{E29B579D-0969-5BB3-896C-46B33A33BCFA}"/>
          </ac:grpSpMkLst>
        </pc:grpChg>
        <pc:grpChg chg="mod">
          <ac:chgData name="Pham Nam" userId="5cac5b153125fddf" providerId="LiveId" clId="{01F42313-215D-4990-B019-5FBA36E0037C}" dt="2022-08-14T12:26:04.726" v="1212"/>
          <ac:grpSpMkLst>
            <pc:docMk/>
            <pc:sldMk cId="3395491626" sldId="352"/>
            <ac:grpSpMk id="218" creationId="{4EAC8914-43A1-FCE1-725C-9918E4D0EE85}"/>
          </ac:grpSpMkLst>
        </pc:grpChg>
        <pc:grpChg chg="del mod">
          <ac:chgData name="Pham Nam" userId="5cac5b153125fddf" providerId="LiveId" clId="{01F42313-215D-4990-B019-5FBA36E0037C}" dt="2022-08-14T12:26:12.906" v="1222"/>
          <ac:grpSpMkLst>
            <pc:docMk/>
            <pc:sldMk cId="3395491626" sldId="352"/>
            <ac:grpSpMk id="226" creationId="{FD542EB8-DAE9-C55A-EBD6-7A26BCBBACDB}"/>
          </ac:grpSpMkLst>
        </pc:grpChg>
        <pc:grpChg chg="mod">
          <ac:chgData name="Pham Nam" userId="5cac5b153125fddf" providerId="LiveId" clId="{01F42313-215D-4990-B019-5FBA36E0037C}" dt="2022-08-14T12:26:12.906" v="1222"/>
          <ac:grpSpMkLst>
            <pc:docMk/>
            <pc:sldMk cId="3395491626" sldId="352"/>
            <ac:grpSpMk id="228" creationId="{EBC827AE-434B-C3D1-1343-8933BA4B7E0E}"/>
          </ac:grpSpMkLst>
        </pc:grpChg>
        <pc:grpChg chg="mod">
          <ac:chgData name="Pham Nam" userId="5cac5b153125fddf" providerId="LiveId" clId="{01F42313-215D-4990-B019-5FBA36E0037C}" dt="2022-08-14T12:32:18.652" v="1232"/>
          <ac:grpSpMkLst>
            <pc:docMk/>
            <pc:sldMk cId="3395491626" sldId="352"/>
            <ac:grpSpMk id="234" creationId="{F59D4B03-7FA3-344A-32FC-2FB85FF78843}"/>
          </ac:grpSpMkLst>
        </pc:grpChg>
        <pc:grpChg chg="del mod">
          <ac:chgData name="Pham Nam" userId="5cac5b153125fddf" providerId="LiveId" clId="{01F42313-215D-4990-B019-5FBA36E0037C}" dt="2022-08-14T12:32:40.543" v="1243"/>
          <ac:grpSpMkLst>
            <pc:docMk/>
            <pc:sldMk cId="3395491626" sldId="352"/>
            <ac:grpSpMk id="241" creationId="{8674F5E5-1A0D-78FA-3045-BDC8466BFC29}"/>
          </ac:grpSpMkLst>
        </pc:grpChg>
        <pc:grpChg chg="mod">
          <ac:chgData name="Pham Nam" userId="5cac5b153125fddf" providerId="LiveId" clId="{01F42313-215D-4990-B019-5FBA36E0037C}" dt="2022-08-14T12:32:40.543" v="1243"/>
          <ac:grpSpMkLst>
            <pc:docMk/>
            <pc:sldMk cId="3395491626" sldId="352"/>
            <ac:grpSpMk id="243" creationId="{CB9048FD-14EB-6E9C-6B19-F6B96E820E08}"/>
          </ac:grpSpMkLst>
        </pc:grpChg>
        <pc:grpChg chg="del mod">
          <ac:chgData name="Pham Nam" userId="5cac5b153125fddf" providerId="LiveId" clId="{01F42313-215D-4990-B019-5FBA36E0037C}" dt="2022-08-14T12:39:17.287" v="1365" actId="478"/>
          <ac:grpSpMkLst>
            <pc:docMk/>
            <pc:sldMk cId="3395491626" sldId="352"/>
            <ac:grpSpMk id="247" creationId="{2E45EE7B-E85D-D01C-204A-232AD67ABF44}"/>
          </ac:grpSpMkLst>
        </pc:grpChg>
        <pc:grpChg chg="del mod">
          <ac:chgData name="Pham Nam" userId="5cac5b153125fddf" providerId="LiveId" clId="{01F42313-215D-4990-B019-5FBA36E0037C}" dt="2022-08-14T12:38:06.894" v="1341"/>
          <ac:grpSpMkLst>
            <pc:docMk/>
            <pc:sldMk cId="3395491626" sldId="352"/>
            <ac:grpSpMk id="253" creationId="{FAD2D4D5-B02E-E2E8-4F29-69EECC82D15A}"/>
          </ac:grpSpMkLst>
        </pc:grpChg>
        <pc:grpChg chg="del mod">
          <ac:chgData name="Pham Nam" userId="5cac5b153125fddf" providerId="LiveId" clId="{01F42313-215D-4990-B019-5FBA36E0037C}" dt="2022-08-14T12:38:06.894" v="1341"/>
          <ac:grpSpMkLst>
            <pc:docMk/>
            <pc:sldMk cId="3395491626" sldId="352"/>
            <ac:grpSpMk id="256" creationId="{BE9624B5-6CBE-FC6C-237E-2C92B18D0E32}"/>
          </ac:grpSpMkLst>
        </pc:grpChg>
        <pc:grpChg chg="del mod">
          <ac:chgData name="Pham Nam" userId="5cac5b153125fddf" providerId="LiveId" clId="{01F42313-215D-4990-B019-5FBA36E0037C}" dt="2022-08-14T12:38:10.678" v="1343"/>
          <ac:grpSpMkLst>
            <pc:docMk/>
            <pc:sldMk cId="3395491626" sldId="352"/>
            <ac:grpSpMk id="259" creationId="{15C9418D-8807-9C5C-FC75-D24E3132D711}"/>
          </ac:grpSpMkLst>
        </pc:grpChg>
        <pc:grpChg chg="del mod">
          <ac:chgData name="Pham Nam" userId="5cac5b153125fddf" providerId="LiveId" clId="{01F42313-215D-4990-B019-5FBA36E0037C}" dt="2022-08-14T12:38:33.054" v="1360"/>
          <ac:grpSpMkLst>
            <pc:docMk/>
            <pc:sldMk cId="3395491626" sldId="352"/>
            <ac:grpSpMk id="261" creationId="{3B6F7C08-7B5D-D431-327F-7B406579CCA9}"/>
          </ac:grpSpMkLst>
        </pc:grpChg>
        <pc:grpChg chg="del mod">
          <ac:chgData name="Pham Nam" userId="5cac5b153125fddf" providerId="LiveId" clId="{01F42313-215D-4990-B019-5FBA36E0037C}" dt="2022-08-14T12:38:33.054" v="1360"/>
          <ac:grpSpMkLst>
            <pc:docMk/>
            <pc:sldMk cId="3395491626" sldId="352"/>
            <ac:grpSpMk id="266" creationId="{E2C7EAB9-E8AC-0BE1-F523-CD1BAF00A019}"/>
          </ac:grpSpMkLst>
        </pc:grpChg>
        <pc:grpChg chg="del mod">
          <ac:chgData name="Pham Nam" userId="5cac5b153125fddf" providerId="LiveId" clId="{01F42313-215D-4990-B019-5FBA36E0037C}" dt="2022-08-14T12:38:33.054" v="1360"/>
          <ac:grpSpMkLst>
            <pc:docMk/>
            <pc:sldMk cId="3395491626" sldId="352"/>
            <ac:grpSpMk id="269" creationId="{4F0C3BE4-6464-D614-CB97-1A8134245BF7}"/>
          </ac:grpSpMkLst>
        </pc:grpChg>
        <pc:grpChg chg="del mod">
          <ac:chgData name="Pham Nam" userId="5cac5b153125fddf" providerId="LiveId" clId="{01F42313-215D-4990-B019-5FBA36E0037C}" dt="2022-08-14T12:39:17.287" v="1365" actId="478"/>
          <ac:grpSpMkLst>
            <pc:docMk/>
            <pc:sldMk cId="3395491626" sldId="352"/>
            <ac:grpSpMk id="278" creationId="{52D6C364-9351-7352-23F6-73187E7B24F4}"/>
          </ac:grpSpMkLst>
        </pc:grpChg>
        <pc:grpChg chg="del mod">
          <ac:chgData name="Pham Nam" userId="5cac5b153125fddf" providerId="LiveId" clId="{01F42313-215D-4990-B019-5FBA36E0037C}" dt="2022-08-14T12:39:45.301" v="1378"/>
          <ac:grpSpMkLst>
            <pc:docMk/>
            <pc:sldMk cId="3395491626" sldId="352"/>
            <ac:grpSpMk id="282" creationId="{3BFFBB5E-BF60-09F8-7227-650DFFA90EFD}"/>
          </ac:grpSpMkLst>
        </pc:grpChg>
        <pc:grpChg chg="del mod">
          <ac:chgData name="Pham Nam" userId="5cac5b153125fddf" providerId="LiveId" clId="{01F42313-215D-4990-B019-5FBA36E0037C}" dt="2022-08-14T12:39:38.865" v="1373" actId="478"/>
          <ac:grpSpMkLst>
            <pc:docMk/>
            <pc:sldMk cId="3395491626" sldId="352"/>
            <ac:grpSpMk id="285" creationId="{E54EB0E9-74FA-8B25-E6F3-5A8DC18DDA79}"/>
          </ac:grpSpMkLst>
        </pc:grpChg>
        <pc:grpChg chg="del mod">
          <ac:chgData name="Pham Nam" userId="5cac5b153125fddf" providerId="LiveId" clId="{01F42313-215D-4990-B019-5FBA36E0037C}" dt="2022-08-14T12:39:46.151" v="1380"/>
          <ac:grpSpMkLst>
            <pc:docMk/>
            <pc:sldMk cId="3395491626" sldId="352"/>
            <ac:grpSpMk id="290" creationId="{F78B3B68-7DC1-6FF3-FDBD-FA8799880B9D}"/>
          </ac:grpSpMkLst>
        </pc:grpChg>
        <pc:grpChg chg="del mod">
          <ac:chgData name="Pham Nam" userId="5cac5b153125fddf" providerId="LiveId" clId="{01F42313-215D-4990-B019-5FBA36E0037C}" dt="2022-08-14T12:39:47.398" v="1383"/>
          <ac:grpSpMkLst>
            <pc:docMk/>
            <pc:sldMk cId="3395491626" sldId="352"/>
            <ac:grpSpMk id="292" creationId="{03D0CB01-441C-97BD-63E2-43256C6DF991}"/>
          </ac:grpSpMkLst>
        </pc:grpChg>
        <pc:grpChg chg="del mod">
          <ac:chgData name="Pham Nam" userId="5cac5b153125fddf" providerId="LiveId" clId="{01F42313-215D-4990-B019-5FBA36E0037C}" dt="2022-08-14T12:39:54.548" v="1389"/>
          <ac:grpSpMkLst>
            <pc:docMk/>
            <pc:sldMk cId="3395491626" sldId="352"/>
            <ac:grpSpMk id="295" creationId="{63B0663A-5B04-024C-B62F-B37E4BBB041B}"/>
          </ac:grpSpMkLst>
        </pc:grpChg>
        <pc:grpChg chg="del mod">
          <ac:chgData name="Pham Nam" userId="5cac5b153125fddf" providerId="LiveId" clId="{01F42313-215D-4990-B019-5FBA36E0037C}" dt="2022-08-14T12:39:54.548" v="1389"/>
          <ac:grpSpMkLst>
            <pc:docMk/>
            <pc:sldMk cId="3395491626" sldId="352"/>
            <ac:grpSpMk id="298" creationId="{7EDF2E61-3688-C680-A264-1B58CF0D09E2}"/>
          </ac:grpSpMkLst>
        </pc:grpChg>
        <pc:grpChg chg="del mod">
          <ac:chgData name="Pham Nam" userId="5cac5b153125fddf" providerId="LiveId" clId="{01F42313-215D-4990-B019-5FBA36E0037C}" dt="2022-08-14T12:40:03.542" v="1409"/>
          <ac:grpSpMkLst>
            <pc:docMk/>
            <pc:sldMk cId="3395491626" sldId="352"/>
            <ac:grpSpMk id="301" creationId="{577F086B-7027-A586-85CC-A58D7B695964}"/>
          </ac:grpSpMkLst>
        </pc:grpChg>
        <pc:grpChg chg="mod">
          <ac:chgData name="Pham Nam" userId="5cac5b153125fddf" providerId="LiveId" clId="{01F42313-215D-4990-B019-5FBA36E0037C}" dt="2022-08-14T12:40:01.359" v="1406"/>
          <ac:grpSpMkLst>
            <pc:docMk/>
            <pc:sldMk cId="3395491626" sldId="352"/>
            <ac:grpSpMk id="318" creationId="{4AB4BA5B-3D36-66E2-13EB-749AC77DB8A3}"/>
          </ac:grpSpMkLst>
        </pc:grpChg>
        <pc:grpChg chg="mod">
          <ac:chgData name="Pham Nam" userId="5cac5b153125fddf" providerId="LiveId" clId="{01F42313-215D-4990-B019-5FBA36E0037C}" dt="2022-08-14T12:40:01.359" v="1406"/>
          <ac:grpSpMkLst>
            <pc:docMk/>
            <pc:sldMk cId="3395491626" sldId="352"/>
            <ac:grpSpMk id="319" creationId="{277E4210-A9AF-BFB9-E74F-630521032180}"/>
          </ac:grpSpMkLst>
        </pc:grpChg>
        <pc:grpChg chg="mod">
          <ac:chgData name="Pham Nam" userId="5cac5b153125fddf" providerId="LiveId" clId="{01F42313-215D-4990-B019-5FBA36E0037C}" dt="2022-08-14T12:40:01.359" v="1406"/>
          <ac:grpSpMkLst>
            <pc:docMk/>
            <pc:sldMk cId="3395491626" sldId="352"/>
            <ac:grpSpMk id="320" creationId="{CB9DC94C-CE68-FCEE-BD09-CB452D457161}"/>
          </ac:grpSpMkLst>
        </pc:grpChg>
        <pc:grpChg chg="mod">
          <ac:chgData name="Pham Nam" userId="5cac5b153125fddf" providerId="LiveId" clId="{01F42313-215D-4990-B019-5FBA36E0037C}" dt="2022-08-14T12:40:03.542" v="1409"/>
          <ac:grpSpMkLst>
            <pc:docMk/>
            <pc:sldMk cId="3395491626" sldId="352"/>
            <ac:grpSpMk id="323" creationId="{F9C32D58-511F-5457-E043-78B0028C1054}"/>
          </ac:grpSpMkLst>
        </pc:grpChg>
        <pc:grpChg chg="mod">
          <ac:chgData name="Pham Nam" userId="5cac5b153125fddf" providerId="LiveId" clId="{01F42313-215D-4990-B019-5FBA36E0037C}" dt="2022-08-14T12:40:23.839" v="1419"/>
          <ac:grpSpMkLst>
            <pc:docMk/>
            <pc:sldMk cId="3395491626" sldId="352"/>
            <ac:grpSpMk id="333" creationId="{D593597E-D100-5A67-C04E-5853B6281ED8}"/>
          </ac:grpSpMkLst>
        </pc:grpChg>
        <pc:picChg chg="mod">
          <ac:chgData name="Pham Nam" userId="5cac5b153125fddf" providerId="LiveId" clId="{01F42313-215D-4990-B019-5FBA36E0037C}" dt="2022-08-14T12:14:49.684" v="1012" actId="1076"/>
          <ac:picMkLst>
            <pc:docMk/>
            <pc:sldMk cId="3395491626" sldId="352"/>
            <ac:picMk id="15" creationId="{6954D1EE-5EB0-A710-4B03-CCAD2CD4C1D1}"/>
          </ac:picMkLst>
        </pc:picChg>
        <pc:picChg chg="add del mod">
          <ac:chgData name="Pham Nam" userId="5cac5b153125fddf" providerId="LiveId" clId="{01F42313-215D-4990-B019-5FBA36E0037C}" dt="2022-08-14T12:31:48.396" v="1224" actId="478"/>
          <ac:picMkLst>
            <pc:docMk/>
            <pc:sldMk cId="3395491626" sldId="352"/>
            <ac:picMk id="16" creationId="{FC655FC1-892B-0F55-AE1B-AFCB26628B6D}"/>
          </ac:picMkLst>
        </pc:pic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17" creationId="{13D3E6D0-68CC-DB7C-6328-2F9F553E5405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18" creationId="{AD05E276-CE8B-400F-A9A2-AA1E0AED7111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19" creationId="{CD8CEDCD-07DC-965A-CE46-047C7F2F6B6A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0" creationId="{1A64A36B-4047-1110-7591-92E92F076908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1" creationId="{82179FDF-F3E3-3869-5E8D-1F002FB70F06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2" creationId="{41D18E97-8284-6813-7084-66D19C7A3F7F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3" creationId="{4D066A2D-F127-4384-1024-ECA300AD5BF6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4" creationId="{A4BC23FB-96EF-1697-4C65-EB56AC984905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5" creationId="{66DD6AA8-1CA3-4499-8B78-590A75CC79BB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7" creationId="{EC841216-6AF4-EDEA-DCA8-9D9337CE7F72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8" creationId="{B4D5ED83-91ED-F69F-50EC-F672BC433425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29" creationId="{D9FA4811-5FB1-5D91-6D79-B6025133A4ED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0" creationId="{58D7EE4F-698C-F382-E213-0E50E8BCFF74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2" creationId="{3495AB1A-7985-CBE9-A5D6-420289258A85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3" creationId="{DFE8C3A9-BFC8-54D2-85F8-BE28DC28858B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4" creationId="{E7ED7873-3FDC-9D43-96BF-BF3C203AA019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5" creationId="{1A89E59A-D10B-28D3-F74C-721E3324B69C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6" creationId="{A8FC3458-ED65-6D9E-80F7-1CD54D3AB21A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7" creationId="{699A43BE-6532-C7F0-89E7-11ECE03254B4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8" creationId="{941761A4-E1B5-B6B1-0B9E-1FD1CD99F285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39" creationId="{ACF34F13-565D-8D15-181A-D7584FF67E2E}"/>
          </ac:inkMkLst>
        </pc:inkChg>
        <pc:inkChg chg="add mod">
          <ac:chgData name="Pham Nam" userId="5cac5b153125fddf" providerId="LiveId" clId="{01F42313-215D-4990-B019-5FBA36E0037C}" dt="2022-08-14T12:15:26.145" v="1039"/>
          <ac:inkMkLst>
            <pc:docMk/>
            <pc:sldMk cId="3395491626" sldId="352"/>
            <ac:inkMk id="40" creationId="{FF2537F6-27DB-037A-6A92-3ADD402C6D96}"/>
          </ac:inkMkLst>
        </pc:inkChg>
        <pc:inkChg chg="add mod">
          <ac:chgData name="Pham Nam" userId="5cac5b153125fddf" providerId="LiveId" clId="{01F42313-215D-4990-B019-5FBA36E0037C}" dt="2022-08-14T12:15:50.470" v="1046"/>
          <ac:inkMkLst>
            <pc:docMk/>
            <pc:sldMk cId="3395491626" sldId="352"/>
            <ac:inkMk id="42" creationId="{BB13DD32-5D6E-CC42-3AB7-297BCF1EF6B6}"/>
          </ac:inkMkLst>
        </pc:inkChg>
        <pc:inkChg chg="add mod">
          <ac:chgData name="Pham Nam" userId="5cac5b153125fddf" providerId="LiveId" clId="{01F42313-215D-4990-B019-5FBA36E0037C}" dt="2022-08-14T12:15:50.470" v="1046"/>
          <ac:inkMkLst>
            <pc:docMk/>
            <pc:sldMk cId="3395491626" sldId="352"/>
            <ac:inkMk id="43" creationId="{16D32FD7-3733-1EFF-60D8-E42C0EAA3222}"/>
          </ac:inkMkLst>
        </pc:inkChg>
        <pc:inkChg chg="add mod">
          <ac:chgData name="Pham Nam" userId="5cac5b153125fddf" providerId="LiveId" clId="{01F42313-215D-4990-B019-5FBA36E0037C}" dt="2022-08-14T12:15:50.470" v="1046"/>
          <ac:inkMkLst>
            <pc:docMk/>
            <pc:sldMk cId="3395491626" sldId="352"/>
            <ac:inkMk id="44" creationId="{0DE16A27-0EDB-5539-0474-0BD510CF7B8E}"/>
          </ac:inkMkLst>
        </pc:inkChg>
        <pc:inkChg chg="add mod">
          <ac:chgData name="Pham Nam" userId="5cac5b153125fddf" providerId="LiveId" clId="{01F42313-215D-4990-B019-5FBA36E0037C}" dt="2022-08-14T12:15:50.470" v="1046"/>
          <ac:inkMkLst>
            <pc:docMk/>
            <pc:sldMk cId="3395491626" sldId="352"/>
            <ac:inkMk id="45" creationId="{6CA0C43E-6967-A27F-B98A-6654670DFF06}"/>
          </ac:inkMkLst>
        </pc:inkChg>
        <pc:inkChg chg="add mod">
          <ac:chgData name="Pham Nam" userId="5cac5b153125fddf" providerId="LiveId" clId="{01F42313-215D-4990-B019-5FBA36E0037C}" dt="2022-08-14T12:15:50.470" v="1046"/>
          <ac:inkMkLst>
            <pc:docMk/>
            <pc:sldMk cId="3395491626" sldId="352"/>
            <ac:inkMk id="47" creationId="{2E3BFF32-0F24-D125-D42E-971165C2E053}"/>
          </ac:inkMkLst>
        </pc:inkChg>
        <pc:inkChg chg="add mod">
          <ac:chgData name="Pham Nam" userId="5cac5b153125fddf" providerId="LiveId" clId="{01F42313-215D-4990-B019-5FBA36E0037C}" dt="2022-08-14T12:16:02.196" v="1051"/>
          <ac:inkMkLst>
            <pc:docMk/>
            <pc:sldMk cId="3395491626" sldId="352"/>
            <ac:inkMk id="49" creationId="{158C465B-F009-4E02-1945-8886C891B767}"/>
          </ac:inkMkLst>
        </pc:inkChg>
        <pc:inkChg chg="add mod">
          <ac:chgData name="Pham Nam" userId="5cac5b153125fddf" providerId="LiveId" clId="{01F42313-215D-4990-B019-5FBA36E0037C}" dt="2022-08-14T12:16:02.196" v="1051"/>
          <ac:inkMkLst>
            <pc:docMk/>
            <pc:sldMk cId="3395491626" sldId="352"/>
            <ac:inkMk id="50" creationId="{72522ED1-40E8-8349-9AB9-48856C1C10EF}"/>
          </ac:inkMkLst>
        </pc:inkChg>
        <pc:inkChg chg="add mod">
          <ac:chgData name="Pham Nam" userId="5cac5b153125fddf" providerId="LiveId" clId="{01F42313-215D-4990-B019-5FBA36E0037C}" dt="2022-08-14T12:16:02.196" v="1051"/>
          <ac:inkMkLst>
            <pc:docMk/>
            <pc:sldMk cId="3395491626" sldId="352"/>
            <ac:inkMk id="51" creationId="{71BEBE38-0496-9145-4BB4-1A00BC164427}"/>
          </ac:inkMkLst>
        </pc:inkChg>
        <pc:inkChg chg="add mod">
          <ac:chgData name="Pham Nam" userId="5cac5b153125fddf" providerId="LiveId" clId="{01F42313-215D-4990-B019-5FBA36E0037C}" dt="2022-08-14T12:16:02.196" v="1051"/>
          <ac:inkMkLst>
            <pc:docMk/>
            <pc:sldMk cId="3395491626" sldId="352"/>
            <ac:inkMk id="52" creationId="{84028576-E71B-94A9-AB55-591B608C6534}"/>
          </ac:inkMkLst>
        </pc:inkChg>
        <pc:inkChg chg="add mod">
          <ac:chgData name="Pham Nam" userId="5cac5b153125fddf" providerId="LiveId" clId="{01F42313-215D-4990-B019-5FBA36E0037C}" dt="2022-08-14T12:16:05.638" v="1060"/>
          <ac:inkMkLst>
            <pc:docMk/>
            <pc:sldMk cId="3395491626" sldId="352"/>
            <ac:inkMk id="54" creationId="{3DEE8C5D-AB98-83C8-CB5D-63702391C1FF}"/>
          </ac:inkMkLst>
        </pc:inkChg>
        <pc:inkChg chg="add mod">
          <ac:chgData name="Pham Nam" userId="5cac5b153125fddf" providerId="LiveId" clId="{01F42313-215D-4990-B019-5FBA36E0037C}" dt="2022-08-14T12:16:05.638" v="1060"/>
          <ac:inkMkLst>
            <pc:docMk/>
            <pc:sldMk cId="3395491626" sldId="352"/>
            <ac:inkMk id="55" creationId="{86669003-E301-1764-E3E9-8A5E992835FE}"/>
          </ac:inkMkLst>
        </pc:inkChg>
        <pc:inkChg chg="add mod">
          <ac:chgData name="Pham Nam" userId="5cac5b153125fddf" providerId="LiveId" clId="{01F42313-215D-4990-B019-5FBA36E0037C}" dt="2022-08-14T12:16:05.638" v="1060"/>
          <ac:inkMkLst>
            <pc:docMk/>
            <pc:sldMk cId="3395491626" sldId="352"/>
            <ac:inkMk id="56" creationId="{30D48AB5-B6A8-F5AC-02C5-4B256AA2B6FB}"/>
          </ac:inkMkLst>
        </pc:inkChg>
        <pc:inkChg chg="add mod">
          <ac:chgData name="Pham Nam" userId="5cac5b153125fddf" providerId="LiveId" clId="{01F42313-215D-4990-B019-5FBA36E0037C}" dt="2022-08-14T12:16:05.638" v="1060"/>
          <ac:inkMkLst>
            <pc:docMk/>
            <pc:sldMk cId="3395491626" sldId="352"/>
            <ac:inkMk id="57" creationId="{D9364293-A95B-4044-68D7-8027F59BD2F7}"/>
          </ac:inkMkLst>
        </pc:inkChg>
        <pc:inkChg chg="add mod">
          <ac:chgData name="Pham Nam" userId="5cac5b153125fddf" providerId="LiveId" clId="{01F42313-215D-4990-B019-5FBA36E0037C}" dt="2022-08-14T12:16:05.638" v="1060"/>
          <ac:inkMkLst>
            <pc:docMk/>
            <pc:sldMk cId="3395491626" sldId="352"/>
            <ac:inkMk id="58" creationId="{DF6F5209-E6E0-E203-B081-F596690EBAED}"/>
          </ac:inkMkLst>
        </pc:inkChg>
        <pc:inkChg chg="add mod">
          <ac:chgData name="Pham Nam" userId="5cac5b153125fddf" providerId="LiveId" clId="{01F42313-215D-4990-B019-5FBA36E0037C}" dt="2022-08-14T12:16:05.638" v="1060"/>
          <ac:inkMkLst>
            <pc:docMk/>
            <pc:sldMk cId="3395491626" sldId="352"/>
            <ac:inkMk id="59" creationId="{50EC666F-8DBD-9FFD-7FDC-3A26778CF0C4}"/>
          </ac:inkMkLst>
        </pc:inkChg>
        <pc:inkChg chg="add mod">
          <ac:chgData name="Pham Nam" userId="5cac5b153125fddf" providerId="LiveId" clId="{01F42313-215D-4990-B019-5FBA36E0037C}" dt="2022-08-14T12:16:28.609" v="1063"/>
          <ac:inkMkLst>
            <pc:docMk/>
            <pc:sldMk cId="3395491626" sldId="352"/>
            <ac:inkMk id="60" creationId="{039BB321-ACFA-3D17-5A9B-F15CA28C30DB}"/>
          </ac:inkMkLst>
        </pc:inkChg>
        <pc:inkChg chg="add mod">
          <ac:chgData name="Pham Nam" userId="5cac5b153125fddf" providerId="LiveId" clId="{01F42313-215D-4990-B019-5FBA36E0037C}" dt="2022-08-14T12:16:28.609" v="1063"/>
          <ac:inkMkLst>
            <pc:docMk/>
            <pc:sldMk cId="3395491626" sldId="352"/>
            <ac:inkMk id="61" creationId="{D3532072-1CFB-197E-99C2-2B4E50A9586D}"/>
          </ac:inkMkLst>
        </pc:inkChg>
        <pc:inkChg chg="add mod">
          <ac:chgData name="Pham Nam" userId="5cac5b153125fddf" providerId="LiveId" clId="{01F42313-215D-4990-B019-5FBA36E0037C}" dt="2022-08-14T12:16:28.609" v="1063"/>
          <ac:inkMkLst>
            <pc:docMk/>
            <pc:sldMk cId="3395491626" sldId="352"/>
            <ac:inkMk id="65" creationId="{9260E2AB-81AA-563D-CB12-A86BC007583D}"/>
          </ac:inkMkLst>
        </pc:inkChg>
        <pc:inkChg chg="add mod">
          <ac:chgData name="Pham Nam" userId="5cac5b153125fddf" providerId="LiveId" clId="{01F42313-215D-4990-B019-5FBA36E0037C}" dt="2022-08-14T12:16:28.609" v="1063"/>
          <ac:inkMkLst>
            <pc:docMk/>
            <pc:sldMk cId="3395491626" sldId="352"/>
            <ac:inkMk id="66" creationId="{7BE803C5-3958-4119-E5E0-E95697CE5E6E}"/>
          </ac:inkMkLst>
        </pc:inkChg>
        <pc:inkChg chg="add mod">
          <ac:chgData name="Pham Nam" userId="5cac5b153125fddf" providerId="LiveId" clId="{01F42313-215D-4990-B019-5FBA36E0037C}" dt="2022-08-14T12:16:49.172" v="1067"/>
          <ac:inkMkLst>
            <pc:docMk/>
            <pc:sldMk cId="3395491626" sldId="352"/>
            <ac:inkMk id="68" creationId="{2667EF49-3DE9-91A4-CD12-232B232A1D04}"/>
          </ac:inkMkLst>
        </pc:inkChg>
        <pc:inkChg chg="add mod">
          <ac:chgData name="Pham Nam" userId="5cac5b153125fddf" providerId="LiveId" clId="{01F42313-215D-4990-B019-5FBA36E0037C}" dt="2022-08-14T12:16:49.172" v="1067"/>
          <ac:inkMkLst>
            <pc:docMk/>
            <pc:sldMk cId="3395491626" sldId="352"/>
            <ac:inkMk id="69" creationId="{0A4BCB2B-D68B-6ADE-37E2-0F4F69B94573}"/>
          </ac:inkMkLst>
        </pc:inkChg>
        <pc:inkChg chg="add mod">
          <ac:chgData name="Pham Nam" userId="5cac5b153125fddf" providerId="LiveId" clId="{01F42313-215D-4990-B019-5FBA36E0037C}" dt="2022-08-14T12:16:49.172" v="1067"/>
          <ac:inkMkLst>
            <pc:docMk/>
            <pc:sldMk cId="3395491626" sldId="352"/>
            <ac:inkMk id="70" creationId="{934BCAE5-8C4C-12F0-189D-A377CA7E2239}"/>
          </ac:inkMkLst>
        </pc:inkChg>
        <pc:inkChg chg="add mod">
          <ac:chgData name="Pham Nam" userId="5cac5b153125fddf" providerId="LiveId" clId="{01F42313-215D-4990-B019-5FBA36E0037C}" dt="2022-08-14T12:17:11.991" v="1072"/>
          <ac:inkMkLst>
            <pc:docMk/>
            <pc:sldMk cId="3395491626" sldId="352"/>
            <ac:inkMk id="72" creationId="{65819ABE-09F5-A239-C58B-3E81DB6513B2}"/>
          </ac:inkMkLst>
        </pc:inkChg>
        <pc:inkChg chg="add mod">
          <ac:chgData name="Pham Nam" userId="5cac5b153125fddf" providerId="LiveId" clId="{01F42313-215D-4990-B019-5FBA36E0037C}" dt="2022-08-14T12:17:11.991" v="1072"/>
          <ac:inkMkLst>
            <pc:docMk/>
            <pc:sldMk cId="3395491626" sldId="352"/>
            <ac:inkMk id="73" creationId="{EE9F35B5-2499-602F-F758-2989C7F47C71}"/>
          </ac:inkMkLst>
        </pc:inkChg>
        <pc:inkChg chg="add mod">
          <ac:chgData name="Pham Nam" userId="5cac5b153125fddf" providerId="LiveId" clId="{01F42313-215D-4990-B019-5FBA36E0037C}" dt="2022-08-14T12:17:11.991" v="1072"/>
          <ac:inkMkLst>
            <pc:docMk/>
            <pc:sldMk cId="3395491626" sldId="352"/>
            <ac:inkMk id="75" creationId="{D9737E16-CA82-93AB-1BC5-A99C1DF89208}"/>
          </ac:inkMkLst>
        </pc:inkChg>
        <pc:inkChg chg="add mod">
          <ac:chgData name="Pham Nam" userId="5cac5b153125fddf" providerId="LiveId" clId="{01F42313-215D-4990-B019-5FBA36E0037C}" dt="2022-08-14T12:17:52.097" v="1079"/>
          <ac:inkMkLst>
            <pc:docMk/>
            <pc:sldMk cId="3395491626" sldId="352"/>
            <ac:inkMk id="77" creationId="{0F7886AB-4FFF-EBA9-1D90-FDB49031C75D}"/>
          </ac:inkMkLst>
        </pc:inkChg>
        <pc:inkChg chg="add mod">
          <ac:chgData name="Pham Nam" userId="5cac5b153125fddf" providerId="LiveId" clId="{01F42313-215D-4990-B019-5FBA36E0037C}" dt="2022-08-14T12:17:52.097" v="1079"/>
          <ac:inkMkLst>
            <pc:docMk/>
            <pc:sldMk cId="3395491626" sldId="352"/>
            <ac:inkMk id="78" creationId="{1EF7E6C8-F907-E423-DDD2-7E712C4CF610}"/>
          </ac:inkMkLst>
        </pc:inkChg>
        <pc:inkChg chg="add mod">
          <ac:chgData name="Pham Nam" userId="5cac5b153125fddf" providerId="LiveId" clId="{01F42313-215D-4990-B019-5FBA36E0037C}" dt="2022-08-14T12:17:52.097" v="1079"/>
          <ac:inkMkLst>
            <pc:docMk/>
            <pc:sldMk cId="3395491626" sldId="352"/>
            <ac:inkMk id="79" creationId="{267B4081-7E13-B2CA-C620-A67CE5513A46}"/>
          </ac:inkMkLst>
        </pc:inkChg>
        <pc:inkChg chg="add mod">
          <ac:chgData name="Pham Nam" userId="5cac5b153125fddf" providerId="LiveId" clId="{01F42313-215D-4990-B019-5FBA36E0037C}" dt="2022-08-14T12:17:52.097" v="1079"/>
          <ac:inkMkLst>
            <pc:docMk/>
            <pc:sldMk cId="3395491626" sldId="352"/>
            <ac:inkMk id="80" creationId="{C70696A2-5035-8F17-2E6E-60B5E1DE2ED2}"/>
          </ac:inkMkLst>
        </pc:inkChg>
        <pc:inkChg chg="add mod">
          <ac:chgData name="Pham Nam" userId="5cac5b153125fddf" providerId="LiveId" clId="{01F42313-215D-4990-B019-5FBA36E0037C}" dt="2022-08-14T12:17:52.097" v="1079"/>
          <ac:inkMkLst>
            <pc:docMk/>
            <pc:sldMk cId="3395491626" sldId="352"/>
            <ac:inkMk id="81" creationId="{073510C6-96FB-E003-8694-4B74E80E29AD}"/>
          </ac:inkMkLst>
        </pc:inkChg>
        <pc:inkChg chg="add mod">
          <ac:chgData name="Pham Nam" userId="5cac5b153125fddf" providerId="LiveId" clId="{01F42313-215D-4990-B019-5FBA36E0037C}" dt="2022-08-14T12:17:52.097" v="1079"/>
          <ac:inkMkLst>
            <pc:docMk/>
            <pc:sldMk cId="3395491626" sldId="352"/>
            <ac:inkMk id="82" creationId="{52EAA928-1E42-D7D0-766F-AAE4162738D2}"/>
          </ac:inkMkLst>
        </pc:inkChg>
        <pc:inkChg chg="add mod">
          <ac:chgData name="Pham Nam" userId="5cac5b153125fddf" providerId="LiveId" clId="{01F42313-215D-4990-B019-5FBA36E0037C}" dt="2022-08-14T12:18:50.339" v="1082"/>
          <ac:inkMkLst>
            <pc:docMk/>
            <pc:sldMk cId="3395491626" sldId="352"/>
            <ac:inkMk id="84" creationId="{85DEF649-6CBA-8D5A-C709-128CC2343E37}"/>
          </ac:inkMkLst>
        </pc:inkChg>
        <pc:inkChg chg="add mod">
          <ac:chgData name="Pham Nam" userId="5cac5b153125fddf" providerId="LiveId" clId="{01F42313-215D-4990-B019-5FBA36E0037C}" dt="2022-08-14T12:18:50.339" v="1082"/>
          <ac:inkMkLst>
            <pc:docMk/>
            <pc:sldMk cId="3395491626" sldId="352"/>
            <ac:inkMk id="85" creationId="{1FDA000F-4307-0E65-C896-F27CD2BAB1C7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87" creationId="{AD318A33-8C70-AEB6-F32C-6DF1C613F6C3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88" creationId="{E5AE412D-ED13-B536-D3D3-31B141A7E693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89" creationId="{B71F4037-79D4-24D8-29B3-BA2A5970B81C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0" creationId="{2049993E-8DC5-83C3-AE54-C54E0E6F27C2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1" creationId="{2062AEE2-A175-2C7D-9241-965CB1978334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2" creationId="{467739B9-3BA5-B593-9983-599A5FDB8EF5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3" creationId="{F6923FE7-1732-B405-0619-66A35C8D0A02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4" creationId="{988D4A1E-EDB1-FB2C-5C1E-64D29B79CC10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5" creationId="{178B17A3-24B1-F42C-EBB6-EA5D541D5A5B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6" creationId="{143288A6-8D53-904A-39F5-7370F41E655E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7" creationId="{A72D73ED-C959-2672-3221-8D06042B5737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8" creationId="{FC55D46A-6184-079D-6B14-635AAE597EE5}"/>
          </ac:inkMkLst>
        </pc:inkChg>
        <pc:inkChg chg="add mod">
          <ac:chgData name="Pham Nam" userId="5cac5b153125fddf" providerId="LiveId" clId="{01F42313-215D-4990-B019-5FBA36E0037C}" dt="2022-08-14T12:19:16.792" v="1099"/>
          <ac:inkMkLst>
            <pc:docMk/>
            <pc:sldMk cId="3395491626" sldId="352"/>
            <ac:inkMk id="99" creationId="{CE781FEF-7DEF-3E2C-F024-30393808DD60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00" creationId="{7A900964-996E-654F-F296-8C2F92A4291D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01" creationId="{8961D923-52E5-E816-F4E5-A8695553C4DD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02" creationId="{D4D4F304-1686-415B-76B1-CC378BFF446A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05" creationId="{AF24E958-B24D-EF32-B049-A3C79260110F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06" creationId="{FE3398B3-C40B-A7D8-696D-4B1A70266C7C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07" creationId="{2B41A1F4-B465-03A4-4D04-2788462EE9F2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08" creationId="{33BE6E91-F3B3-C8DA-507F-F4002BC70BFA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09" creationId="{C5F36760-85D4-FAB9-07A1-29FA9BBEBB82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0" creationId="{76E7B69E-8583-0B85-1504-78F541B0BC53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1" creationId="{A4862CDE-F623-D666-0E69-D617F4AFA333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2" creationId="{80EDA442-ED1F-9E23-A832-D072986D0FCB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3" creationId="{006320D7-F6C6-9D22-E14F-7839BC1E6232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4" creationId="{A7BC0271-A4ED-85CC-3FA5-FEB99C4EA689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5" creationId="{7B669E72-D776-0FE6-9AE8-730E4EFC7CA6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6" creationId="{0DE7FF6D-84D8-A6BB-7725-63525E1C91D9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7" creationId="{F4CF005B-D5B9-50E2-92E2-C0386E2B6E74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8" creationId="{6648796B-1FA0-DE5D-30EA-EE34F077519F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19" creationId="{1AB23A25-922D-83CD-1450-EF11B2B94EEC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20" creationId="{AC9E15B0-2670-DAAD-4D14-9ABDBCD9015E}"/>
          </ac:inkMkLst>
        </pc:inkChg>
        <pc:inkChg chg="add mod">
          <ac:chgData name="Pham Nam" userId="5cac5b153125fddf" providerId="LiveId" clId="{01F42313-215D-4990-B019-5FBA36E0037C}" dt="2022-08-14T12:19:39.818" v="1117"/>
          <ac:inkMkLst>
            <pc:docMk/>
            <pc:sldMk cId="3395491626" sldId="352"/>
            <ac:inkMk id="121" creationId="{22066AA9-3025-66EF-D273-49CB178EF1A2}"/>
          </ac:inkMkLst>
        </pc:inkChg>
        <pc:inkChg chg="add mod">
          <ac:chgData name="Pham Nam" userId="5cac5b153125fddf" providerId="LiveId" clId="{01F42313-215D-4990-B019-5FBA36E0037C}" dt="2022-08-14T12:19:49.504" v="1123"/>
          <ac:inkMkLst>
            <pc:docMk/>
            <pc:sldMk cId="3395491626" sldId="352"/>
            <ac:inkMk id="123" creationId="{30EF3820-80A0-2903-C77F-7FC556C56F4E}"/>
          </ac:inkMkLst>
        </pc:inkChg>
        <pc:inkChg chg="add mod">
          <ac:chgData name="Pham Nam" userId="5cac5b153125fddf" providerId="LiveId" clId="{01F42313-215D-4990-B019-5FBA36E0037C}" dt="2022-08-14T12:19:49.504" v="1123"/>
          <ac:inkMkLst>
            <pc:docMk/>
            <pc:sldMk cId="3395491626" sldId="352"/>
            <ac:inkMk id="124" creationId="{070720BC-9F3B-D0E8-D3A8-E78ABF488CA9}"/>
          </ac:inkMkLst>
        </pc:inkChg>
        <pc:inkChg chg="add mod">
          <ac:chgData name="Pham Nam" userId="5cac5b153125fddf" providerId="LiveId" clId="{01F42313-215D-4990-B019-5FBA36E0037C}" dt="2022-08-14T12:19:49.504" v="1123"/>
          <ac:inkMkLst>
            <pc:docMk/>
            <pc:sldMk cId="3395491626" sldId="352"/>
            <ac:inkMk id="125" creationId="{07CF2589-D91D-BD97-F385-A412FC96C419}"/>
          </ac:inkMkLst>
        </pc:inkChg>
        <pc:inkChg chg="add mod">
          <ac:chgData name="Pham Nam" userId="5cac5b153125fddf" providerId="LiveId" clId="{01F42313-215D-4990-B019-5FBA36E0037C}" dt="2022-08-14T12:19:49.504" v="1123"/>
          <ac:inkMkLst>
            <pc:docMk/>
            <pc:sldMk cId="3395491626" sldId="352"/>
            <ac:inkMk id="126" creationId="{4BA58D9E-3EF3-35E9-8CA3-308D9DA1634C}"/>
          </ac:inkMkLst>
        </pc:inkChg>
        <pc:inkChg chg="add mod">
          <ac:chgData name="Pham Nam" userId="5cac5b153125fddf" providerId="LiveId" clId="{01F42313-215D-4990-B019-5FBA36E0037C}" dt="2022-08-14T12:19:49.504" v="1123"/>
          <ac:inkMkLst>
            <pc:docMk/>
            <pc:sldMk cId="3395491626" sldId="352"/>
            <ac:inkMk id="127" creationId="{187C12B0-05C2-060A-A8CE-2956D2BC2CFE}"/>
          </ac:inkMkLst>
        </pc:inkChg>
        <pc:inkChg chg="add">
          <ac:chgData name="Pham Nam" userId="5cac5b153125fddf" providerId="LiveId" clId="{01F42313-215D-4990-B019-5FBA36E0037C}" dt="2022-08-14T12:20:14.350" v="1124" actId="9405"/>
          <ac:inkMkLst>
            <pc:docMk/>
            <pc:sldMk cId="3395491626" sldId="352"/>
            <ac:inkMk id="129" creationId="{4B5232C1-5AD9-3EBB-5AA2-71A6FCAB236D}"/>
          </ac:inkMkLst>
        </pc:inkChg>
        <pc:inkChg chg="add">
          <ac:chgData name="Pham Nam" userId="5cac5b153125fddf" providerId="LiveId" clId="{01F42313-215D-4990-B019-5FBA36E0037C}" dt="2022-08-14T12:20:16.336" v="1125" actId="9405"/>
          <ac:inkMkLst>
            <pc:docMk/>
            <pc:sldMk cId="3395491626" sldId="352"/>
            <ac:inkMk id="130" creationId="{6EF46A78-4FAC-714D-83A3-57EEBBC539C0}"/>
          </ac:inkMkLst>
        </pc:inkChg>
        <pc:inkChg chg="add">
          <ac:chgData name="Pham Nam" userId="5cac5b153125fddf" providerId="LiveId" clId="{01F42313-215D-4990-B019-5FBA36E0037C}" dt="2022-08-14T12:21:27.088" v="1126" actId="9405"/>
          <ac:inkMkLst>
            <pc:docMk/>
            <pc:sldMk cId="3395491626" sldId="352"/>
            <ac:inkMk id="131" creationId="{7146A6E1-AF4D-F450-B2D2-37C9DA65C6DA}"/>
          </ac:inkMkLst>
        </pc:inkChg>
        <pc:inkChg chg="add mod">
          <ac:chgData name="Pham Nam" userId="5cac5b153125fddf" providerId="LiveId" clId="{01F42313-215D-4990-B019-5FBA36E0037C}" dt="2022-08-14T12:21:29.105" v="1129"/>
          <ac:inkMkLst>
            <pc:docMk/>
            <pc:sldMk cId="3395491626" sldId="352"/>
            <ac:inkMk id="132" creationId="{E34676BA-F0B8-D76F-3E52-3D27169C09C9}"/>
          </ac:inkMkLst>
        </pc:inkChg>
        <pc:inkChg chg="add mod">
          <ac:chgData name="Pham Nam" userId="5cac5b153125fddf" providerId="LiveId" clId="{01F42313-215D-4990-B019-5FBA36E0037C}" dt="2022-08-14T12:21:29.105" v="1129"/>
          <ac:inkMkLst>
            <pc:docMk/>
            <pc:sldMk cId="3395491626" sldId="352"/>
            <ac:inkMk id="133" creationId="{972A5DAA-DD7F-243C-0F71-902D0CF8D782}"/>
          </ac:inkMkLst>
        </pc:inkChg>
        <pc:inkChg chg="add mod">
          <ac:chgData name="Pham Nam" userId="5cac5b153125fddf" providerId="LiveId" clId="{01F42313-215D-4990-B019-5FBA36E0037C}" dt="2022-08-14T12:22:14.140" v="1133"/>
          <ac:inkMkLst>
            <pc:docMk/>
            <pc:sldMk cId="3395491626" sldId="352"/>
            <ac:inkMk id="135" creationId="{4585C9D4-6B01-1D44-76C0-739D0AE58071}"/>
          </ac:inkMkLst>
        </pc:inkChg>
        <pc:inkChg chg="add mod">
          <ac:chgData name="Pham Nam" userId="5cac5b153125fddf" providerId="LiveId" clId="{01F42313-215D-4990-B019-5FBA36E0037C}" dt="2022-08-14T12:22:14.140" v="1133"/>
          <ac:inkMkLst>
            <pc:docMk/>
            <pc:sldMk cId="3395491626" sldId="352"/>
            <ac:inkMk id="136" creationId="{F13EDC4F-97BB-324C-2174-1EF60B098DD2}"/>
          </ac:inkMkLst>
        </pc:inkChg>
        <pc:inkChg chg="add mod">
          <ac:chgData name="Pham Nam" userId="5cac5b153125fddf" providerId="LiveId" clId="{01F42313-215D-4990-B019-5FBA36E0037C}" dt="2022-08-14T12:22:14.140" v="1133"/>
          <ac:inkMkLst>
            <pc:docMk/>
            <pc:sldMk cId="3395491626" sldId="352"/>
            <ac:inkMk id="137" creationId="{CF0A6C58-24E5-1C48-9392-6EC8C1B8CF68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39" creationId="{970C87CD-66BE-B484-2BA3-D0C11949E8C2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0" creationId="{52FA23BA-C1A0-0092-A627-518E4698DDF0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1" creationId="{852BB0A5-9AE3-CEA8-1D2E-E35A8EF1901C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2" creationId="{8C2D216E-AF44-E99A-13FE-8C94B3294276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3" creationId="{2E26401D-DB6C-2E7B-4241-B592CE8C2FF2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4" creationId="{326E5D93-62B8-4092-379A-DC6CE4EE42E1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5" creationId="{08FE67C6-5706-7E3A-D9D3-61E4D295F0A0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6" creationId="{01EF6231-CE30-B586-A818-F3456E40CD4B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7" creationId="{6A3753FA-4112-5481-5D1E-96D7DE25AB2B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8" creationId="{F8C06CE0-D8F4-B65D-B5AF-13B2E79AD7DA}"/>
          </ac:inkMkLst>
        </pc:inkChg>
        <pc:inkChg chg="add mod">
          <ac:chgData name="Pham Nam" userId="5cac5b153125fddf" providerId="LiveId" clId="{01F42313-215D-4990-B019-5FBA36E0037C}" dt="2022-08-14T12:22:19.197" v="1145"/>
          <ac:inkMkLst>
            <pc:docMk/>
            <pc:sldMk cId="3395491626" sldId="352"/>
            <ac:inkMk id="149" creationId="{2AF8F3B6-CC80-9A54-BBD2-590C3EDA56AD}"/>
          </ac:inkMkLst>
        </pc:inkChg>
        <pc:inkChg chg="add mod">
          <ac:chgData name="Pham Nam" userId="5cac5b153125fddf" providerId="LiveId" clId="{01F42313-215D-4990-B019-5FBA36E0037C}" dt="2022-08-14T12:22:24.155" v="1152"/>
          <ac:inkMkLst>
            <pc:docMk/>
            <pc:sldMk cId="3395491626" sldId="352"/>
            <ac:inkMk id="151" creationId="{A5E2F70B-D809-F16D-B6CB-06F115D5C99B}"/>
          </ac:inkMkLst>
        </pc:inkChg>
        <pc:inkChg chg="add mod">
          <ac:chgData name="Pham Nam" userId="5cac5b153125fddf" providerId="LiveId" clId="{01F42313-215D-4990-B019-5FBA36E0037C}" dt="2022-08-14T12:22:24.155" v="1152"/>
          <ac:inkMkLst>
            <pc:docMk/>
            <pc:sldMk cId="3395491626" sldId="352"/>
            <ac:inkMk id="152" creationId="{91B6AF62-D2F7-FB23-86F0-294CDFD01CC1}"/>
          </ac:inkMkLst>
        </pc:inkChg>
        <pc:inkChg chg="add mod">
          <ac:chgData name="Pham Nam" userId="5cac5b153125fddf" providerId="LiveId" clId="{01F42313-215D-4990-B019-5FBA36E0037C}" dt="2022-08-14T12:22:24.155" v="1152"/>
          <ac:inkMkLst>
            <pc:docMk/>
            <pc:sldMk cId="3395491626" sldId="352"/>
            <ac:inkMk id="153" creationId="{397C7D1B-E58E-A337-F800-3B2C7B451D74}"/>
          </ac:inkMkLst>
        </pc:inkChg>
        <pc:inkChg chg="add mod">
          <ac:chgData name="Pham Nam" userId="5cac5b153125fddf" providerId="LiveId" clId="{01F42313-215D-4990-B019-5FBA36E0037C}" dt="2022-08-14T12:22:24.155" v="1152"/>
          <ac:inkMkLst>
            <pc:docMk/>
            <pc:sldMk cId="3395491626" sldId="352"/>
            <ac:inkMk id="154" creationId="{B50D7F8A-A1F2-29F5-ACE1-9DC1AFC3D71A}"/>
          </ac:inkMkLst>
        </pc:inkChg>
        <pc:inkChg chg="add mod">
          <ac:chgData name="Pham Nam" userId="5cac5b153125fddf" providerId="LiveId" clId="{01F42313-215D-4990-B019-5FBA36E0037C}" dt="2022-08-14T12:22:24.155" v="1152"/>
          <ac:inkMkLst>
            <pc:docMk/>
            <pc:sldMk cId="3395491626" sldId="352"/>
            <ac:inkMk id="156" creationId="{D8136C78-C2F6-D619-CF13-AC1FB833E430}"/>
          </ac:inkMkLst>
        </pc:inkChg>
        <pc:inkChg chg="add mod">
          <ac:chgData name="Pham Nam" userId="5cac5b153125fddf" providerId="LiveId" clId="{01F42313-215D-4990-B019-5FBA36E0037C}" dt="2022-08-14T12:23:14.570" v="1160"/>
          <ac:inkMkLst>
            <pc:docMk/>
            <pc:sldMk cId="3395491626" sldId="352"/>
            <ac:inkMk id="158" creationId="{40B69628-A4B9-1A6F-D94C-29501B213756}"/>
          </ac:inkMkLst>
        </pc:inkChg>
        <pc:inkChg chg="add mod">
          <ac:chgData name="Pham Nam" userId="5cac5b153125fddf" providerId="LiveId" clId="{01F42313-215D-4990-B019-5FBA36E0037C}" dt="2022-08-14T12:23:14.570" v="1160"/>
          <ac:inkMkLst>
            <pc:docMk/>
            <pc:sldMk cId="3395491626" sldId="352"/>
            <ac:inkMk id="159" creationId="{419BDE80-9D38-A794-D7BF-D269DFE2931E}"/>
          </ac:inkMkLst>
        </pc:inkChg>
        <pc:inkChg chg="add mod">
          <ac:chgData name="Pham Nam" userId="5cac5b153125fddf" providerId="LiveId" clId="{01F42313-215D-4990-B019-5FBA36E0037C}" dt="2022-08-14T12:23:14.570" v="1160"/>
          <ac:inkMkLst>
            <pc:docMk/>
            <pc:sldMk cId="3395491626" sldId="352"/>
            <ac:inkMk id="160" creationId="{902EF064-8038-9827-BA28-87078BD433F8}"/>
          </ac:inkMkLst>
        </pc:inkChg>
        <pc:inkChg chg="add mod">
          <ac:chgData name="Pham Nam" userId="5cac5b153125fddf" providerId="LiveId" clId="{01F42313-215D-4990-B019-5FBA36E0037C}" dt="2022-08-14T12:23:14.570" v="1160"/>
          <ac:inkMkLst>
            <pc:docMk/>
            <pc:sldMk cId="3395491626" sldId="352"/>
            <ac:inkMk id="161" creationId="{F06C079D-6482-6A39-9CA4-8868EC06A0D0}"/>
          </ac:inkMkLst>
        </pc:inkChg>
        <pc:inkChg chg="add mod">
          <ac:chgData name="Pham Nam" userId="5cac5b153125fddf" providerId="LiveId" clId="{01F42313-215D-4990-B019-5FBA36E0037C}" dt="2022-08-14T12:23:14.570" v="1160"/>
          <ac:inkMkLst>
            <pc:docMk/>
            <pc:sldMk cId="3395491626" sldId="352"/>
            <ac:inkMk id="162" creationId="{C7858BCA-F057-A9D8-F049-1B47EC9386EF}"/>
          </ac:inkMkLst>
        </pc:inkChg>
        <pc:inkChg chg="add mod">
          <ac:chgData name="Pham Nam" userId="5cac5b153125fddf" providerId="LiveId" clId="{01F42313-215D-4990-B019-5FBA36E0037C}" dt="2022-08-14T12:23:14.570" v="1160"/>
          <ac:inkMkLst>
            <pc:docMk/>
            <pc:sldMk cId="3395491626" sldId="352"/>
            <ac:inkMk id="164" creationId="{0D0788A0-2BD8-41B2-177C-7E41F1405239}"/>
          </ac:inkMkLst>
        </pc:inkChg>
        <pc:inkChg chg="add mod">
          <ac:chgData name="Pham Nam" userId="5cac5b153125fddf" providerId="LiveId" clId="{01F42313-215D-4990-B019-5FBA36E0037C}" dt="2022-08-14T12:23:23.692" v="1169"/>
          <ac:inkMkLst>
            <pc:docMk/>
            <pc:sldMk cId="3395491626" sldId="352"/>
            <ac:inkMk id="166" creationId="{8F783492-59BA-4E37-A317-6E2FB71FA256}"/>
          </ac:inkMkLst>
        </pc:inkChg>
        <pc:inkChg chg="add mod">
          <ac:chgData name="Pham Nam" userId="5cac5b153125fddf" providerId="LiveId" clId="{01F42313-215D-4990-B019-5FBA36E0037C}" dt="2022-08-14T12:23:23.692" v="1169"/>
          <ac:inkMkLst>
            <pc:docMk/>
            <pc:sldMk cId="3395491626" sldId="352"/>
            <ac:inkMk id="167" creationId="{80B21AA5-5B7F-283E-956C-F703D950787D}"/>
          </ac:inkMkLst>
        </pc:inkChg>
        <pc:inkChg chg="add mod">
          <ac:chgData name="Pham Nam" userId="5cac5b153125fddf" providerId="LiveId" clId="{01F42313-215D-4990-B019-5FBA36E0037C}" dt="2022-08-14T12:23:23.692" v="1169"/>
          <ac:inkMkLst>
            <pc:docMk/>
            <pc:sldMk cId="3395491626" sldId="352"/>
            <ac:inkMk id="168" creationId="{B753039B-6804-B9B0-0F7B-6786E82FAB92}"/>
          </ac:inkMkLst>
        </pc:inkChg>
        <pc:inkChg chg="add mod">
          <ac:chgData name="Pham Nam" userId="5cac5b153125fddf" providerId="LiveId" clId="{01F42313-215D-4990-B019-5FBA36E0037C}" dt="2022-08-14T12:23:23.692" v="1169"/>
          <ac:inkMkLst>
            <pc:docMk/>
            <pc:sldMk cId="3395491626" sldId="352"/>
            <ac:inkMk id="169" creationId="{BA645814-1238-B4A2-170A-CF3D05E2D455}"/>
          </ac:inkMkLst>
        </pc:inkChg>
        <pc:inkChg chg="add mod">
          <ac:chgData name="Pham Nam" userId="5cac5b153125fddf" providerId="LiveId" clId="{01F42313-215D-4990-B019-5FBA36E0037C}" dt="2022-08-14T12:23:23.692" v="1169"/>
          <ac:inkMkLst>
            <pc:docMk/>
            <pc:sldMk cId="3395491626" sldId="352"/>
            <ac:inkMk id="170" creationId="{EEBCF509-98BA-69F7-BFF8-6B291DAAE81E}"/>
          </ac:inkMkLst>
        </pc:inkChg>
        <pc:inkChg chg="add mod">
          <ac:chgData name="Pham Nam" userId="5cac5b153125fddf" providerId="LiveId" clId="{01F42313-215D-4990-B019-5FBA36E0037C}" dt="2022-08-14T12:23:23.692" v="1169"/>
          <ac:inkMkLst>
            <pc:docMk/>
            <pc:sldMk cId="3395491626" sldId="352"/>
            <ac:inkMk id="172" creationId="{4B784486-192C-24D6-512E-BA165FA225C2}"/>
          </ac:inkMkLst>
        </pc:inkChg>
        <pc:inkChg chg="add mod">
          <ac:chgData name="Pham Nam" userId="5cac5b153125fddf" providerId="LiveId" clId="{01F42313-215D-4990-B019-5FBA36E0037C}" dt="2022-08-14T12:23:23.692" v="1169"/>
          <ac:inkMkLst>
            <pc:docMk/>
            <pc:sldMk cId="3395491626" sldId="352"/>
            <ac:inkMk id="173" creationId="{177C57A1-2460-4764-FE0C-EF86E5567BEA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75" creationId="{6FB055D8-5B67-4FA8-D52D-01FF07EAA74A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76" creationId="{E860F10A-B48F-B1A4-8D4B-C6E0B83BF093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77" creationId="{44B395D3-7904-912F-4CBC-1C8B5849CFA2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78" creationId="{66423AE8-23EE-46E7-6BDE-3C080EAEEA08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79" creationId="{BD391ECD-BEB5-E001-445C-22FDA7B33AD6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81" creationId="{31DD2456-85AF-2280-FD56-17A8A20784A5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82" creationId="{F91D347C-A24D-1AB9-0CB6-DFA084515C72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83" creationId="{CB403145-758C-D27C-15BA-DDDF71F49BC7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85" creationId="{6482BFFF-3A0B-5D86-F8A4-59A58D75BA88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86" creationId="{7A371123-434F-4D48-E472-8C4575414146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87" creationId="{4BC3CE09-1C62-7B53-C79E-A5558BE894DE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88" creationId="{4BA28940-9FFC-4DB5-4A5F-6104265BFF2C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89" creationId="{E969D65F-9B11-4307-BE81-D95D5CEE812B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91" creationId="{69BA431E-A643-58C1-82DB-D269A59DF6C3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92" creationId="{BE1331CD-00D3-1787-B8EE-9176ED209AF9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93" creationId="{BDD4B6BB-7E0B-167C-3D5E-A6DC7771CD1C}"/>
          </ac:inkMkLst>
        </pc:inkChg>
        <pc:inkChg chg="add mod">
          <ac:chgData name="Pham Nam" userId="5cac5b153125fddf" providerId="LiveId" clId="{01F42313-215D-4990-B019-5FBA36E0037C}" dt="2022-08-14T12:26:11.010" v="1220"/>
          <ac:inkMkLst>
            <pc:docMk/>
            <pc:sldMk cId="3395491626" sldId="352"/>
            <ac:inkMk id="194" creationId="{831E5B3F-11F8-D9BF-E8C3-1288E5292565}"/>
          </ac:inkMkLst>
        </pc:inkChg>
        <pc:inkChg chg="add mod">
          <ac:chgData name="Pham Nam" userId="5cac5b153125fddf" providerId="LiveId" clId="{01F42313-215D-4990-B019-5FBA36E0037C}" dt="2022-08-14T12:24:04.436" v="1209"/>
          <ac:inkMkLst>
            <pc:docMk/>
            <pc:sldMk cId="3395491626" sldId="352"/>
            <ac:inkMk id="196" creationId="{52E37AB1-D4B6-DD53-ECDF-A1ABF8781407}"/>
          </ac:inkMkLst>
        </pc:inkChg>
        <pc:inkChg chg="add mod">
          <ac:chgData name="Pham Nam" userId="5cac5b153125fddf" providerId="LiveId" clId="{01F42313-215D-4990-B019-5FBA36E0037C}" dt="2022-08-14T12:23:51.137" v="1205"/>
          <ac:inkMkLst>
            <pc:docMk/>
            <pc:sldMk cId="3395491626" sldId="352"/>
            <ac:inkMk id="198" creationId="{49B5A374-294A-6C11-D963-74B4904FBAEA}"/>
          </ac:inkMkLst>
        </pc:inkChg>
        <pc:inkChg chg="add mod">
          <ac:chgData name="Pham Nam" userId="5cac5b153125fddf" providerId="LiveId" clId="{01F42313-215D-4990-B019-5FBA36E0037C}" dt="2022-08-14T12:23:51.137" v="1205"/>
          <ac:inkMkLst>
            <pc:docMk/>
            <pc:sldMk cId="3395491626" sldId="352"/>
            <ac:inkMk id="199" creationId="{3D79F7F3-91D2-F0E5-E5B4-7B674BA549A7}"/>
          </ac:inkMkLst>
        </pc:inkChg>
        <pc:inkChg chg="add mod">
          <ac:chgData name="Pham Nam" userId="5cac5b153125fddf" providerId="LiveId" clId="{01F42313-215D-4990-B019-5FBA36E0037C}" dt="2022-08-14T12:23:51.137" v="1205"/>
          <ac:inkMkLst>
            <pc:docMk/>
            <pc:sldMk cId="3395491626" sldId="352"/>
            <ac:inkMk id="200" creationId="{BA0CACFF-B773-748D-B380-BD99DCFE92C9}"/>
          </ac:inkMkLst>
        </pc:inkChg>
        <pc:inkChg chg="add mod">
          <ac:chgData name="Pham Nam" userId="5cac5b153125fddf" providerId="LiveId" clId="{01F42313-215D-4990-B019-5FBA36E0037C}" dt="2022-08-14T12:23:51.137" v="1205"/>
          <ac:inkMkLst>
            <pc:docMk/>
            <pc:sldMk cId="3395491626" sldId="352"/>
            <ac:inkMk id="201" creationId="{B6500199-E430-EFD2-5257-DAF9E54BE265}"/>
          </ac:inkMkLst>
        </pc:inkChg>
        <pc:inkChg chg="add mod">
          <ac:chgData name="Pham Nam" userId="5cac5b153125fddf" providerId="LiveId" clId="{01F42313-215D-4990-B019-5FBA36E0037C}" dt="2022-08-14T12:23:51.137" v="1205"/>
          <ac:inkMkLst>
            <pc:docMk/>
            <pc:sldMk cId="3395491626" sldId="352"/>
            <ac:inkMk id="202" creationId="{34CF4E35-C72B-86D3-9552-14E1FF1D4549}"/>
          </ac:inkMkLst>
        </pc:inkChg>
        <pc:inkChg chg="add mod">
          <ac:chgData name="Pham Nam" userId="5cac5b153125fddf" providerId="LiveId" clId="{01F42313-215D-4990-B019-5FBA36E0037C}" dt="2022-08-14T12:23:51.137" v="1205"/>
          <ac:inkMkLst>
            <pc:docMk/>
            <pc:sldMk cId="3395491626" sldId="352"/>
            <ac:inkMk id="203" creationId="{8E32C6BC-92FA-59DE-32FA-44449E027BA4}"/>
          </ac:inkMkLst>
        </pc:inkChg>
        <pc:inkChg chg="add mod">
          <ac:chgData name="Pham Nam" userId="5cac5b153125fddf" providerId="LiveId" clId="{01F42313-215D-4990-B019-5FBA36E0037C}" dt="2022-08-14T12:23:51.137" v="1205"/>
          <ac:inkMkLst>
            <pc:docMk/>
            <pc:sldMk cId="3395491626" sldId="352"/>
            <ac:inkMk id="204" creationId="{75AC4222-85AB-4EA3-F5FD-96E749AD1C93}"/>
          </ac:inkMkLst>
        </pc:inkChg>
        <pc:inkChg chg="add mod">
          <ac:chgData name="Pham Nam" userId="5cac5b153125fddf" providerId="LiveId" clId="{01F42313-215D-4990-B019-5FBA36E0037C}" dt="2022-08-14T12:23:51.137" v="1205"/>
          <ac:inkMkLst>
            <pc:docMk/>
            <pc:sldMk cId="3395491626" sldId="352"/>
            <ac:inkMk id="205" creationId="{DB38172B-FF6C-5E54-9560-D1A5F469E516}"/>
          </ac:inkMkLst>
        </pc:inkChg>
        <pc:inkChg chg="add mod">
          <ac:chgData name="Pham Nam" userId="5cac5b153125fddf" providerId="LiveId" clId="{01F42313-215D-4990-B019-5FBA36E0037C}" dt="2022-08-14T12:26:04.726" v="1212"/>
          <ac:inkMkLst>
            <pc:docMk/>
            <pc:sldMk cId="3395491626" sldId="352"/>
            <ac:inkMk id="206" creationId="{DE2E49A9-3950-114F-9043-5C130DFC92CC}"/>
          </ac:inkMkLst>
        </pc:inkChg>
        <pc:inkChg chg="add mod">
          <ac:chgData name="Pham Nam" userId="5cac5b153125fddf" providerId="LiveId" clId="{01F42313-215D-4990-B019-5FBA36E0037C}" dt="2022-08-14T12:26:04.726" v="1212"/>
          <ac:inkMkLst>
            <pc:docMk/>
            <pc:sldMk cId="3395491626" sldId="352"/>
            <ac:inkMk id="207" creationId="{CCA449C5-7BE6-D908-E974-850D9A4AC790}"/>
          </ac:inkMkLst>
        </pc:inkChg>
        <pc:inkChg chg="add mod">
          <ac:chgData name="Pham Nam" userId="5cac5b153125fddf" providerId="LiveId" clId="{01F42313-215D-4990-B019-5FBA36E0037C}" dt="2022-08-14T12:26:04.726" v="1212"/>
          <ac:inkMkLst>
            <pc:docMk/>
            <pc:sldMk cId="3395491626" sldId="352"/>
            <ac:inkMk id="208" creationId="{8188096E-20E9-B631-4989-E50156B40A42}"/>
          </ac:inkMkLst>
        </pc:inkChg>
        <pc:inkChg chg="add mod">
          <ac:chgData name="Pham Nam" userId="5cac5b153125fddf" providerId="LiveId" clId="{01F42313-215D-4990-B019-5FBA36E0037C}" dt="2022-08-14T12:26:04.726" v="1212"/>
          <ac:inkMkLst>
            <pc:docMk/>
            <pc:sldMk cId="3395491626" sldId="352"/>
            <ac:inkMk id="209" creationId="{6FD8B268-9CB5-3C0E-C2D8-F7B64BA0D1A5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12" creationId="{38CC3171-E474-E13B-DB56-F13C431E966A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13" creationId="{942BED7F-60D6-ED2B-EEEB-037ED5979D32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14" creationId="{070FD0A2-7811-392C-B1C4-D6A9DD453C9E}"/>
          </ac:inkMkLst>
        </pc:inkChg>
        <pc:inkChg chg="add">
          <ac:chgData name="Pham Nam" userId="5cac5b153125fddf" providerId="LiveId" clId="{01F42313-215D-4990-B019-5FBA36E0037C}" dt="2022-08-14T12:25:47.579" v="1210" actId="9405"/>
          <ac:inkMkLst>
            <pc:docMk/>
            <pc:sldMk cId="3395491626" sldId="352"/>
            <ac:inkMk id="216" creationId="{F90285BD-4BEC-2920-5FEF-8E99610C1E84}"/>
          </ac:inkMkLst>
        </pc:inkChg>
        <pc:inkChg chg="add mod">
          <ac:chgData name="Pham Nam" userId="5cac5b153125fddf" providerId="LiveId" clId="{01F42313-215D-4990-B019-5FBA36E0037C}" dt="2022-08-14T12:26:04.726" v="1212"/>
          <ac:inkMkLst>
            <pc:docMk/>
            <pc:sldMk cId="3395491626" sldId="352"/>
            <ac:inkMk id="217" creationId="{0819112E-D378-D9D8-1346-C01940B2C62C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19" creationId="{477C7FAA-8CE2-5599-836C-4FBDDC0DE14C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20" creationId="{622709E8-B431-5B10-2A7F-0BC2AD036664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21" creationId="{FA3919ED-7FFD-83CC-1271-193F6C624359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22" creationId="{465E8F79-E2DC-E6F1-B5FE-779A4EF3FB25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23" creationId="{0F01BB43-6BC7-2F91-1D1E-0502911F7EE4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24" creationId="{2A39FC61-5327-049C-3935-559ED8A1060F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25" creationId="{F0E98E0B-2FB0-FE48-8AE5-EB94715AFE14}"/>
          </ac:inkMkLst>
        </pc:inkChg>
        <pc:inkChg chg="add mod">
          <ac:chgData name="Pham Nam" userId="5cac5b153125fddf" providerId="LiveId" clId="{01F42313-215D-4990-B019-5FBA36E0037C}" dt="2022-08-14T12:26:12.906" v="1222"/>
          <ac:inkMkLst>
            <pc:docMk/>
            <pc:sldMk cId="3395491626" sldId="352"/>
            <ac:inkMk id="227" creationId="{EA02560D-EF90-5E06-66F2-7D2018D186D8}"/>
          </ac:inkMkLst>
        </pc:inkChg>
        <pc:inkChg chg="add">
          <ac:chgData name="Pham Nam" userId="5cac5b153125fddf" providerId="LiveId" clId="{01F42313-215D-4990-B019-5FBA36E0037C}" dt="2022-08-14T12:31:57.648" v="1225" actId="9405"/>
          <ac:inkMkLst>
            <pc:docMk/>
            <pc:sldMk cId="3395491626" sldId="352"/>
            <ac:inkMk id="229" creationId="{8E45512C-DA7F-24A9-7BEC-F8BCE0656DE3}"/>
          </ac:inkMkLst>
        </pc:inkChg>
        <pc:inkChg chg="add mod">
          <ac:chgData name="Pham Nam" userId="5cac5b153125fddf" providerId="LiveId" clId="{01F42313-215D-4990-B019-5FBA36E0037C}" dt="2022-08-14T12:32:18.652" v="1232"/>
          <ac:inkMkLst>
            <pc:docMk/>
            <pc:sldMk cId="3395491626" sldId="352"/>
            <ac:inkMk id="230" creationId="{BB0513A7-CE7C-686C-4D08-893788716567}"/>
          </ac:inkMkLst>
        </pc:inkChg>
        <pc:inkChg chg="add del mod">
          <ac:chgData name="Pham Nam" userId="5cac5b153125fddf" providerId="LiveId" clId="{01F42313-215D-4990-B019-5FBA36E0037C}" dt="2022-08-14T12:32:21.108" v="1234" actId="9405"/>
          <ac:inkMkLst>
            <pc:docMk/>
            <pc:sldMk cId="3395491626" sldId="352"/>
            <ac:inkMk id="231" creationId="{DF938815-0FF5-A4A4-856E-12FA3C8E9BC9}"/>
          </ac:inkMkLst>
        </pc:inkChg>
        <pc:inkChg chg="add del mod">
          <ac:chgData name="Pham Nam" userId="5cac5b153125fddf" providerId="LiveId" clId="{01F42313-215D-4990-B019-5FBA36E0037C}" dt="2022-08-14T12:32:20.554" v="1233" actId="9405"/>
          <ac:inkMkLst>
            <pc:docMk/>
            <pc:sldMk cId="3395491626" sldId="352"/>
            <ac:inkMk id="232" creationId="{0DA64441-45F6-ABA1-3E84-8AD13568F483}"/>
          </ac:inkMkLst>
        </pc:inkChg>
        <pc:inkChg chg="add del mod">
          <ac:chgData name="Pham Nam" userId="5cac5b153125fddf" providerId="LiveId" clId="{01F42313-215D-4990-B019-5FBA36E0037C}" dt="2022-08-14T12:32:18.652" v="1232"/>
          <ac:inkMkLst>
            <pc:docMk/>
            <pc:sldMk cId="3395491626" sldId="352"/>
            <ac:inkMk id="233" creationId="{F881690F-A0F8-315C-7BD7-9C265C4CA4D5}"/>
          </ac:inkMkLst>
        </pc:inkChg>
        <pc:inkChg chg="add">
          <ac:chgData name="Pham Nam" userId="5cac5b153125fddf" providerId="LiveId" clId="{01F42313-215D-4990-B019-5FBA36E0037C}" dt="2022-08-14T12:32:30.025" v="1235" actId="9405"/>
          <ac:inkMkLst>
            <pc:docMk/>
            <pc:sldMk cId="3395491626" sldId="352"/>
            <ac:inkMk id="235" creationId="{2B7A749D-3CEA-E33A-7926-013919676215}"/>
          </ac:inkMkLst>
        </pc:inkChg>
        <pc:inkChg chg="add mod">
          <ac:chgData name="Pham Nam" userId="5cac5b153125fddf" providerId="LiveId" clId="{01F42313-215D-4990-B019-5FBA36E0037C}" dt="2022-08-14T12:32:40.543" v="1243"/>
          <ac:inkMkLst>
            <pc:docMk/>
            <pc:sldMk cId="3395491626" sldId="352"/>
            <ac:inkMk id="236" creationId="{5ACDA883-5F74-293C-6B8C-CB999BCEDE8F}"/>
          </ac:inkMkLst>
        </pc:inkChg>
        <pc:inkChg chg="add mod">
          <ac:chgData name="Pham Nam" userId="5cac5b153125fddf" providerId="LiveId" clId="{01F42313-215D-4990-B019-5FBA36E0037C}" dt="2022-08-14T12:32:40.543" v="1243"/>
          <ac:inkMkLst>
            <pc:docMk/>
            <pc:sldMk cId="3395491626" sldId="352"/>
            <ac:inkMk id="237" creationId="{4E1887FA-4685-BE4D-A5F9-B3EB3B372D95}"/>
          </ac:inkMkLst>
        </pc:inkChg>
        <pc:inkChg chg="add mod">
          <ac:chgData name="Pham Nam" userId="5cac5b153125fddf" providerId="LiveId" clId="{01F42313-215D-4990-B019-5FBA36E0037C}" dt="2022-08-14T12:32:40.543" v="1243"/>
          <ac:inkMkLst>
            <pc:docMk/>
            <pc:sldMk cId="3395491626" sldId="352"/>
            <ac:inkMk id="238" creationId="{5B51068D-3E62-C728-BB90-34451BB0ECC9}"/>
          </ac:inkMkLst>
        </pc:inkChg>
        <pc:inkChg chg="add mod">
          <ac:chgData name="Pham Nam" userId="5cac5b153125fddf" providerId="LiveId" clId="{01F42313-215D-4990-B019-5FBA36E0037C}" dt="2022-08-14T12:32:40.543" v="1243"/>
          <ac:inkMkLst>
            <pc:docMk/>
            <pc:sldMk cId="3395491626" sldId="352"/>
            <ac:inkMk id="239" creationId="{6633CEEF-3571-AF8B-FEC2-9938BC0AB840}"/>
          </ac:inkMkLst>
        </pc:inkChg>
        <pc:inkChg chg="add mod">
          <ac:chgData name="Pham Nam" userId="5cac5b153125fddf" providerId="LiveId" clId="{01F42313-215D-4990-B019-5FBA36E0037C}" dt="2022-08-14T12:32:40.543" v="1243"/>
          <ac:inkMkLst>
            <pc:docMk/>
            <pc:sldMk cId="3395491626" sldId="352"/>
            <ac:inkMk id="240" creationId="{74D98689-5698-ADD3-62DE-9604CCCDA7EA}"/>
          </ac:inkMkLst>
        </pc:inkChg>
        <pc:inkChg chg="add mod">
          <ac:chgData name="Pham Nam" userId="5cac5b153125fddf" providerId="LiveId" clId="{01F42313-215D-4990-B019-5FBA36E0037C}" dt="2022-08-14T12:32:40.543" v="1243"/>
          <ac:inkMkLst>
            <pc:docMk/>
            <pc:sldMk cId="3395491626" sldId="352"/>
            <ac:inkMk id="242" creationId="{1C31997D-D5AC-6949-BEF2-56BCB202D9B6}"/>
          </ac:inkMkLst>
        </pc:inkChg>
        <pc:inkChg chg="add mod">
          <ac:chgData name="Pham Nam" userId="5cac5b153125fddf" providerId="LiveId" clId="{01F42313-215D-4990-B019-5FBA36E0037C}" dt="2022-08-14T12:32:54.898" v="1247"/>
          <ac:inkMkLst>
            <pc:docMk/>
            <pc:sldMk cId="3395491626" sldId="352"/>
            <ac:inkMk id="244" creationId="{589988D2-6A75-B273-FE5D-3AD26B65962A}"/>
          </ac:inkMkLst>
        </pc:inkChg>
        <pc:inkChg chg="add mod">
          <ac:chgData name="Pham Nam" userId="5cac5b153125fddf" providerId="LiveId" clId="{01F42313-215D-4990-B019-5FBA36E0037C}" dt="2022-08-14T12:32:54.898" v="1247"/>
          <ac:inkMkLst>
            <pc:docMk/>
            <pc:sldMk cId="3395491626" sldId="352"/>
            <ac:inkMk id="245" creationId="{47410C4A-BCBD-94BF-1F5F-D5CF8B013968}"/>
          </ac:inkMkLst>
        </pc:inkChg>
        <pc:inkChg chg="add mod">
          <ac:chgData name="Pham Nam" userId="5cac5b153125fddf" providerId="LiveId" clId="{01F42313-215D-4990-B019-5FBA36E0037C}" dt="2022-08-14T12:32:54.898" v="1247"/>
          <ac:inkMkLst>
            <pc:docMk/>
            <pc:sldMk cId="3395491626" sldId="352"/>
            <ac:inkMk id="246" creationId="{9AECEBF8-B172-0DAE-5960-CF65AFD296E4}"/>
          </ac:inkMkLst>
        </pc:inkChg>
        <pc:inkChg chg="add del">
          <ac:chgData name="Pham Nam" userId="5cac5b153125fddf" providerId="LiveId" clId="{01F42313-215D-4990-B019-5FBA36E0037C}" dt="2022-08-14T12:39:17.287" v="1365" actId="478"/>
          <ac:inkMkLst>
            <pc:docMk/>
            <pc:sldMk cId="3395491626" sldId="352"/>
            <ac:inkMk id="250" creationId="{84FA602C-8A9B-38A5-EC2B-44991D7C5525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51" creationId="{0969724E-8DA1-A431-1E5D-35319E62FFCE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52" creationId="{01D2CE1D-C11D-F50E-4579-F2D2FFB7570D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54" creationId="{CF86AA72-F0EA-EADA-30B8-96F8E9D9D267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55" creationId="{0A5BA043-9D30-EB39-D315-2B1E8C267853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57" creationId="{224925F8-B92A-2E9B-3EF1-C1312D86A6B0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58" creationId="{61D94BF6-6316-35D6-EA3A-7F82C2448595}"/>
          </ac:inkMkLst>
        </pc:inkChg>
        <pc:inkChg chg="add del mod">
          <ac:chgData name="Pham Nam" userId="5cac5b153125fddf" providerId="LiveId" clId="{01F42313-215D-4990-B019-5FBA36E0037C}" dt="2022-08-14T12:39:17.287" v="1365" actId="478"/>
          <ac:inkMkLst>
            <pc:docMk/>
            <pc:sldMk cId="3395491626" sldId="352"/>
            <ac:inkMk id="260" creationId="{5966C44B-7D42-DAA4-5532-C603C242E856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62" creationId="{25003DC0-2CEC-BD98-9AC4-9FE7B4A73EFC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63" creationId="{C2015DDF-BCCF-1942-07C2-EB22611F1A4D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64" creationId="{89E69426-7DAE-5BC6-9626-F4DDA94A171B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65" creationId="{9B111642-D14E-6A66-ABAD-B8B225F1256E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67" creationId="{FD1B4588-38B0-D4D5-DB4F-AD82FFCA7AAC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68" creationId="{9C5E69E8-F336-0A41-49CA-9EDE4D77DF83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70" creationId="{155FF2CC-1D4F-3D0D-287D-0DA0216544F9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71" creationId="{C2A14245-9838-484B-EF80-EFFC09411B69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72" creationId="{9ABC6DEC-8D0D-35B7-0266-DC7B5EDA6E53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73" creationId="{C1E4D2A3-39F8-F6E5-F9F4-FFC77295039C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74" creationId="{F354DC8E-339B-BD21-F0DD-CA45D3366484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75" creationId="{55258045-BE42-0A42-A489-1914676D0EDB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76" creationId="{CCA4C623-5808-A9EC-48A1-26D2247A8019}"/>
          </ac:inkMkLst>
        </pc:inkChg>
        <pc:inkChg chg="add mod">
          <ac:chgData name="Pham Nam" userId="5cac5b153125fddf" providerId="LiveId" clId="{01F42313-215D-4990-B019-5FBA36E0037C}" dt="2022-08-14T12:38:33.054" v="1360"/>
          <ac:inkMkLst>
            <pc:docMk/>
            <pc:sldMk cId="3395491626" sldId="352"/>
            <ac:inkMk id="277" creationId="{E70C0787-FA17-43F9-8704-D916731292BD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79" creationId="{85F441FA-984C-9854-1A39-C0F5AA7EB1F9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80" creationId="{CCAF0208-D958-CB8A-A6EA-6484E67A5A56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81" creationId="{FE97B95A-98EE-B6A5-221A-2AE349D9227F}"/>
          </ac:inkMkLst>
        </pc:inkChg>
        <pc:inkChg chg="add mod">
          <ac:chgData name="Pham Nam" userId="5cac5b153125fddf" providerId="LiveId" clId="{01F42313-215D-4990-B019-5FBA36E0037C}" dt="2022-08-14T12:39:35.601" v="1372"/>
          <ac:inkMkLst>
            <pc:docMk/>
            <pc:sldMk cId="3395491626" sldId="352"/>
            <ac:inkMk id="283" creationId="{20F8144E-5A33-CA88-9C32-7B6076DA5FAC}"/>
          </ac:inkMkLst>
        </pc:inkChg>
        <pc:inkChg chg="add mod">
          <ac:chgData name="Pham Nam" userId="5cac5b153125fddf" providerId="LiveId" clId="{01F42313-215D-4990-B019-5FBA36E0037C}" dt="2022-08-14T12:39:35.601" v="1372"/>
          <ac:inkMkLst>
            <pc:docMk/>
            <pc:sldMk cId="3395491626" sldId="352"/>
            <ac:inkMk id="284" creationId="{5808C782-E32F-42B0-D676-ED51B0798C20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86" creationId="{4AF6739D-970C-AB31-AED8-9C07D5D4E15D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87" creationId="{49E18310-8ADD-A48A-24A3-F5BDA7F16A68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88" creationId="{298CE225-FA98-3DF1-A11A-1E40284B1833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89" creationId="{201F0455-A22A-9B41-877D-1242A8D5FDF0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91" creationId="{F69B33E1-84F3-13B2-2B34-F4D35285BBDA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93" creationId="{4FDD1643-3677-035F-4B03-94AE2A54D6A4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94" creationId="{BD8CFCD3-A115-5DF5-9982-F15654015DB8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96" creationId="{3D3F3284-963A-6572-6A9F-960FE12C5D15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97" creationId="{04A759F0-9FAA-6937-D548-A9D1A41BE065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299" creationId="{E30E013C-10D8-8446-DA9A-9514251426F1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300" creationId="{D57FED73-D751-0D5C-47D0-DC6D9F580D8B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02" creationId="{1528D3B8-52A0-9C39-2B29-C64257276529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03" creationId="{EA63901A-2763-EFB2-2238-2E8594822C58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04" creationId="{6973D913-1CC5-1F0F-E61E-D46E961709AB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05" creationId="{AFECE557-A733-C872-D2F6-5AAEFA160CD9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06" creationId="{518697CF-C04B-3FE9-B44F-E855AE3A03A4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07" creationId="{5781C914-1EE9-FFE7-242E-48E0310143D4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08" creationId="{1B4C0EE7-45AA-08F0-57A5-A768988B687D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09" creationId="{A039DF79-37E1-1180-017F-485D02116E80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10" creationId="{F65908FB-84B6-2895-2D88-5D7ED8166A11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11" creationId="{F1D1C1D9-986B-3407-0090-620F10D21E7E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12" creationId="{42661A60-A3DB-A99D-48E0-0DF2F858EF14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13" creationId="{5235E097-4A60-C4DA-E372-623AA6DD8F88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14" creationId="{6927E906-BBB0-BE44-C06B-87C72516C250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15" creationId="{B7941BDB-541A-07A3-1DF6-EA1CB84DD279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16" creationId="{309F5759-76F5-30A2-5EF1-10A801DD1C57}"/>
          </ac:inkMkLst>
        </pc:inkChg>
        <pc:inkChg chg="add mod">
          <ac:chgData name="Pham Nam" userId="5cac5b153125fddf" providerId="LiveId" clId="{01F42313-215D-4990-B019-5FBA36E0037C}" dt="2022-08-14T12:40:01.359" v="1406"/>
          <ac:inkMkLst>
            <pc:docMk/>
            <pc:sldMk cId="3395491626" sldId="352"/>
            <ac:inkMk id="317" creationId="{EC0EF3E2-A70E-C2A6-BD7D-FC3D56EE6C91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321" creationId="{12CBB567-7D59-3A03-ABE5-E056AEC0876C}"/>
          </ac:inkMkLst>
        </pc:inkChg>
        <pc:inkChg chg="add mod">
          <ac:chgData name="Pham Nam" userId="5cac5b153125fddf" providerId="LiveId" clId="{01F42313-215D-4990-B019-5FBA36E0037C}" dt="2022-08-14T12:40:03.542" v="1409"/>
          <ac:inkMkLst>
            <pc:docMk/>
            <pc:sldMk cId="3395491626" sldId="352"/>
            <ac:inkMk id="322" creationId="{D1A6F46E-09FF-F1B2-75FB-706C52C39C0E}"/>
          </ac:inkMkLst>
        </pc:inkChg>
        <pc:inkChg chg="add">
          <ac:chgData name="Pham Nam" userId="5cac5b153125fddf" providerId="LiveId" clId="{01F42313-215D-4990-B019-5FBA36E0037C}" dt="2022-08-14T12:40:09.455" v="1410" actId="9405"/>
          <ac:inkMkLst>
            <pc:docMk/>
            <pc:sldMk cId="3395491626" sldId="352"/>
            <ac:inkMk id="324" creationId="{1B9E5841-C130-D588-6963-20B32AC4B36E}"/>
          </ac:inkMkLst>
        </pc:inkChg>
        <pc:inkChg chg="add mod">
          <ac:chgData name="Pham Nam" userId="5cac5b153125fddf" providerId="LiveId" clId="{01F42313-215D-4990-B019-5FBA36E0037C}" dt="2022-08-14T12:40:23.839" v="1419"/>
          <ac:inkMkLst>
            <pc:docMk/>
            <pc:sldMk cId="3395491626" sldId="352"/>
            <ac:inkMk id="325" creationId="{C53BAC21-7B39-F472-C6B7-408FF8CAD31D}"/>
          </ac:inkMkLst>
        </pc:inkChg>
        <pc:inkChg chg="add mod">
          <ac:chgData name="Pham Nam" userId="5cac5b153125fddf" providerId="LiveId" clId="{01F42313-215D-4990-B019-5FBA36E0037C}" dt="2022-08-14T12:40:23.839" v="1419"/>
          <ac:inkMkLst>
            <pc:docMk/>
            <pc:sldMk cId="3395491626" sldId="352"/>
            <ac:inkMk id="326" creationId="{5BEFDCE1-A0B6-A3FF-3D8A-A9CC5512CE3B}"/>
          </ac:inkMkLst>
        </pc:inkChg>
        <pc:inkChg chg="add mod">
          <ac:chgData name="Pham Nam" userId="5cac5b153125fddf" providerId="LiveId" clId="{01F42313-215D-4990-B019-5FBA36E0037C}" dt="2022-08-14T12:40:23.839" v="1419"/>
          <ac:inkMkLst>
            <pc:docMk/>
            <pc:sldMk cId="3395491626" sldId="352"/>
            <ac:inkMk id="327" creationId="{930510A8-138D-0E26-2E5D-3F296749DAAB}"/>
          </ac:inkMkLst>
        </pc:inkChg>
        <pc:inkChg chg="add mod">
          <ac:chgData name="Pham Nam" userId="5cac5b153125fddf" providerId="LiveId" clId="{01F42313-215D-4990-B019-5FBA36E0037C}" dt="2022-08-14T12:40:23.839" v="1419"/>
          <ac:inkMkLst>
            <pc:docMk/>
            <pc:sldMk cId="3395491626" sldId="352"/>
            <ac:inkMk id="328" creationId="{6438E0DB-C7AA-B893-0334-616A28F94033}"/>
          </ac:inkMkLst>
        </pc:inkChg>
        <pc:inkChg chg="add mod">
          <ac:chgData name="Pham Nam" userId="5cac5b153125fddf" providerId="LiveId" clId="{01F42313-215D-4990-B019-5FBA36E0037C}" dt="2022-08-14T12:40:23.839" v="1419"/>
          <ac:inkMkLst>
            <pc:docMk/>
            <pc:sldMk cId="3395491626" sldId="352"/>
            <ac:inkMk id="329" creationId="{5041D0C4-1C62-D9DE-BF3A-04688511554A}"/>
          </ac:inkMkLst>
        </pc:inkChg>
        <pc:inkChg chg="add mod">
          <ac:chgData name="Pham Nam" userId="5cac5b153125fddf" providerId="LiveId" clId="{01F42313-215D-4990-B019-5FBA36E0037C}" dt="2022-08-14T12:40:23.839" v="1419"/>
          <ac:inkMkLst>
            <pc:docMk/>
            <pc:sldMk cId="3395491626" sldId="352"/>
            <ac:inkMk id="330" creationId="{2E43BB79-AF33-BB0E-823C-99338F4D28C6}"/>
          </ac:inkMkLst>
        </pc:inkChg>
        <pc:inkChg chg="add mod">
          <ac:chgData name="Pham Nam" userId="5cac5b153125fddf" providerId="LiveId" clId="{01F42313-215D-4990-B019-5FBA36E0037C}" dt="2022-08-14T12:40:23.839" v="1419"/>
          <ac:inkMkLst>
            <pc:docMk/>
            <pc:sldMk cId="3395491626" sldId="352"/>
            <ac:inkMk id="331" creationId="{2664E61E-A1CC-B009-8358-8532EEF453EE}"/>
          </ac:inkMkLst>
        </pc:inkChg>
        <pc:inkChg chg="add mod">
          <ac:chgData name="Pham Nam" userId="5cac5b153125fddf" providerId="LiveId" clId="{01F42313-215D-4990-B019-5FBA36E0037C}" dt="2022-08-14T12:40:23.839" v="1419"/>
          <ac:inkMkLst>
            <pc:docMk/>
            <pc:sldMk cId="3395491626" sldId="352"/>
            <ac:inkMk id="332" creationId="{F5949BA7-DC03-71DB-B9A6-C96D432B8EA5}"/>
          </ac:inkMkLst>
        </pc:inkChg>
        <pc:inkChg chg="add">
          <ac:chgData name="Pham Nam" userId="5cac5b153125fddf" providerId="LiveId" clId="{01F42313-215D-4990-B019-5FBA36E0037C}" dt="2022-08-14T12:40:33.286" v="1420" actId="9405"/>
          <ac:inkMkLst>
            <pc:docMk/>
            <pc:sldMk cId="3395491626" sldId="352"/>
            <ac:inkMk id="334" creationId="{BBEE0697-EFE6-E862-E815-B73868B2FCAE}"/>
          </ac:inkMkLst>
        </pc:inkChg>
      </pc:sldChg>
      <pc:sldChg chg="addSp delSp modSp add mod">
        <pc:chgData name="Pham Nam" userId="5cac5b153125fddf" providerId="LiveId" clId="{01F42313-215D-4990-B019-5FBA36E0037C}" dt="2022-08-14T12:52:06.065" v="1741" actId="1076"/>
        <pc:sldMkLst>
          <pc:docMk/>
          <pc:sldMk cId="1369217540" sldId="353"/>
        </pc:sldMkLst>
        <pc:spChg chg="del">
          <ac:chgData name="Pham Nam" userId="5cac5b153125fddf" providerId="LiveId" clId="{01F42313-215D-4990-B019-5FBA36E0037C}" dt="2022-08-14T12:48:01.991" v="1712" actId="478"/>
          <ac:spMkLst>
            <pc:docMk/>
            <pc:sldMk cId="1369217540" sldId="353"/>
            <ac:spMk id="3" creationId="{DB726F2A-C025-463C-B76B-134AB114D5A8}"/>
          </ac:spMkLst>
        </pc:s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41" creationId="{46A8F2E9-C61F-C61D-A57E-00EB0545CD82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48" creationId="{AEEB2A80-FA06-6D33-77F9-111F392DA0FF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53" creationId="{63232FA1-A1B8-345B-3E9B-BC235885AF68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63" creationId="{8F337909-C531-18D0-C7E5-A24CF6B52D55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64" creationId="{D65FF4B2-562E-B14A-AD4E-BA80000EA443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67" creationId="{826C3162-7448-09CD-E425-1F74A6FDA208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71" creationId="{A69A038B-3A14-DC92-9CB6-1A82DAF5D194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76" creationId="{794037BB-15A5-ED0C-49B1-5A203EBE478F}"/>
          </ac:grpSpMkLst>
        </pc:grpChg>
        <pc:grpChg chg="del">
          <ac:chgData name="Pham Nam" userId="5cac5b153125fddf" providerId="LiveId" clId="{01F42313-215D-4990-B019-5FBA36E0037C}" dt="2022-08-14T12:48:04.927" v="1713" actId="478"/>
          <ac:grpSpMkLst>
            <pc:docMk/>
            <pc:sldMk cId="1369217540" sldId="353"/>
            <ac:grpSpMk id="83" creationId="{F9780DD5-88E1-CA0D-1C61-0F97997D37CD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86" creationId="{D709CB8D-FF53-2A2F-2838-3656D44987F0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104" creationId="{1B2B69DC-DBAE-0A7B-B9C6-9CADBDD92892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122" creationId="{46755509-C779-A6D8-F6BA-6032D1E32FFA}"/>
          </ac:grpSpMkLst>
        </pc:grpChg>
        <pc:grpChg chg="del">
          <ac:chgData name="Pham Nam" userId="5cac5b153125fddf" providerId="LiveId" clId="{01F42313-215D-4990-B019-5FBA36E0037C}" dt="2022-08-14T12:48:04.927" v="1713" actId="478"/>
          <ac:grpSpMkLst>
            <pc:docMk/>
            <pc:sldMk cId="1369217540" sldId="353"/>
            <ac:grpSpMk id="128" creationId="{17D854C3-1370-82D1-B5F8-31481F32E1B0}"/>
          </ac:grpSpMkLst>
        </pc:grpChg>
        <pc:grpChg chg="del">
          <ac:chgData name="Pham Nam" userId="5cac5b153125fddf" providerId="LiveId" clId="{01F42313-215D-4990-B019-5FBA36E0037C}" dt="2022-08-14T12:48:04.927" v="1713" actId="478"/>
          <ac:grpSpMkLst>
            <pc:docMk/>
            <pc:sldMk cId="1369217540" sldId="353"/>
            <ac:grpSpMk id="134" creationId="{23DDC07B-F8A5-7573-C398-E736F994C78E}"/>
          </ac:grpSpMkLst>
        </pc:grpChg>
        <pc:grpChg chg="del">
          <ac:chgData name="Pham Nam" userId="5cac5b153125fddf" providerId="LiveId" clId="{01F42313-215D-4990-B019-5FBA36E0037C}" dt="2022-08-14T12:48:01.991" v="1712" actId="478"/>
          <ac:grpSpMkLst>
            <pc:docMk/>
            <pc:sldMk cId="1369217540" sldId="353"/>
            <ac:grpSpMk id="138" creationId="{94C94171-3221-8AFE-01E7-BEF12B2DB36D}"/>
          </ac:grpSpMkLst>
        </pc:grpChg>
        <pc:grpChg chg="del">
          <ac:chgData name="Pham Nam" userId="5cac5b153125fddf" providerId="LiveId" clId="{01F42313-215D-4990-B019-5FBA36E0037C}" dt="2022-08-14T12:48:01.991" v="1712" actId="478"/>
          <ac:grpSpMkLst>
            <pc:docMk/>
            <pc:sldMk cId="1369217540" sldId="353"/>
            <ac:grpSpMk id="150" creationId="{83C5F960-AD1C-B13E-9F15-5DB72A9B98F7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157" creationId="{801EF274-BC0A-BA1D-DB1D-AA7F89EFBF5C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165" creationId="{2E5B4B8F-F02F-A0EA-3B26-0409FB956412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174" creationId="{1F3504E4-796B-AF56-88D3-FBBBAAC7E5A7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211" creationId="{FDF4A5C5-85C5-0135-EBD6-A6B85C96C120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218" creationId="{4EAC8914-43A1-FCE1-725C-9918E4D0EE85}"/>
          </ac:grpSpMkLst>
        </pc:grpChg>
        <pc:grpChg chg="del">
          <ac:chgData name="Pham Nam" userId="5cac5b153125fddf" providerId="LiveId" clId="{01F42313-215D-4990-B019-5FBA36E0037C}" dt="2022-08-14T12:47:57.988" v="1711" actId="478"/>
          <ac:grpSpMkLst>
            <pc:docMk/>
            <pc:sldMk cId="1369217540" sldId="353"/>
            <ac:grpSpMk id="228" creationId="{EBC827AE-434B-C3D1-1343-8933BA4B7E0E}"/>
          </ac:grpSpMkLst>
        </pc:grpChg>
        <pc:picChg chg="add mod">
          <ac:chgData name="Pham Nam" userId="5cac5b153125fddf" providerId="LiveId" clId="{01F42313-215D-4990-B019-5FBA36E0037C}" dt="2022-08-14T12:52:04.512" v="1740" actId="1076"/>
          <ac:picMkLst>
            <pc:docMk/>
            <pc:sldMk cId="1369217540" sldId="353"/>
            <ac:picMk id="5" creationId="{93A3BFC2-ED2B-53EA-257A-4C2B71AC16D0}"/>
          </ac:picMkLst>
        </pc:picChg>
        <pc:picChg chg="add mod">
          <ac:chgData name="Pham Nam" userId="5cac5b153125fddf" providerId="LiveId" clId="{01F42313-215D-4990-B019-5FBA36E0037C}" dt="2022-08-14T12:52:06.065" v="1741" actId="1076"/>
          <ac:picMkLst>
            <pc:docMk/>
            <pc:sldMk cId="1369217540" sldId="353"/>
            <ac:picMk id="7" creationId="{C2CB4511-BCC4-8002-8D2B-88FAD9F34AC1}"/>
          </ac:picMkLst>
        </pc:picChg>
        <pc:picChg chg="add mod">
          <ac:chgData name="Pham Nam" userId="5cac5b153125fddf" providerId="LiveId" clId="{01F42313-215D-4990-B019-5FBA36E0037C}" dt="2022-08-14T12:51:55.536" v="1737" actId="14100"/>
          <ac:picMkLst>
            <pc:docMk/>
            <pc:sldMk cId="1369217540" sldId="353"/>
            <ac:picMk id="9" creationId="{6387283F-894B-0CFB-714D-29E3FB97FA8F}"/>
          </ac:picMkLst>
        </pc:picChg>
        <pc:picChg chg="del">
          <ac:chgData name="Pham Nam" userId="5cac5b153125fddf" providerId="LiveId" clId="{01F42313-215D-4990-B019-5FBA36E0037C}" dt="2022-08-14T12:47:47.948" v="1709" actId="478"/>
          <ac:picMkLst>
            <pc:docMk/>
            <pc:sldMk cId="1369217540" sldId="353"/>
            <ac:picMk id="15" creationId="{6954D1EE-5EB0-A710-4B03-CCAD2CD4C1D1}"/>
          </ac:picMkLst>
        </pc:picChg>
        <pc:picChg chg="mod">
          <ac:chgData name="Pham Nam" userId="5cac5b153125fddf" providerId="LiveId" clId="{01F42313-215D-4990-B019-5FBA36E0037C}" dt="2022-08-14T12:51:51.518" v="1735" actId="1076"/>
          <ac:picMkLst>
            <pc:docMk/>
            <pc:sldMk cId="1369217540" sldId="353"/>
            <ac:picMk id="16" creationId="{FC655FC1-892B-0F55-AE1B-AFCB26628B6D}"/>
          </ac:picMkLst>
        </pc:picChg>
        <pc:inkChg chg="del">
          <ac:chgData name="Pham Nam" userId="5cac5b153125fddf" providerId="LiveId" clId="{01F42313-215D-4990-B019-5FBA36E0037C}" dt="2022-08-14T12:48:01.991" v="1712" actId="478"/>
          <ac:inkMkLst>
            <pc:docMk/>
            <pc:sldMk cId="1369217540" sldId="353"/>
            <ac:inkMk id="17" creationId="{13D3E6D0-68CC-DB7C-6328-2F9F553E5405}"/>
          </ac:inkMkLst>
        </pc:inkChg>
        <pc:inkChg chg="del">
          <ac:chgData name="Pham Nam" userId="5cac5b153125fddf" providerId="LiveId" clId="{01F42313-215D-4990-B019-5FBA36E0037C}" dt="2022-08-14T12:48:01.991" v="1712" actId="478"/>
          <ac:inkMkLst>
            <pc:docMk/>
            <pc:sldMk cId="1369217540" sldId="353"/>
            <ac:inkMk id="18" creationId="{AD05E276-CE8B-400F-A9A2-AA1E0AED7111}"/>
          </ac:inkMkLst>
        </pc:inkChg>
        <pc:inkChg chg="del">
          <ac:chgData name="Pham Nam" userId="5cac5b153125fddf" providerId="LiveId" clId="{01F42313-215D-4990-B019-5FBA36E0037C}" dt="2022-08-14T12:48:01.991" v="1712" actId="478"/>
          <ac:inkMkLst>
            <pc:docMk/>
            <pc:sldMk cId="1369217540" sldId="353"/>
            <ac:inkMk id="19" creationId="{CD8CEDCD-07DC-965A-CE46-047C7F2F6B6A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20" creationId="{1A64A36B-4047-1110-7591-92E92F076908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21" creationId="{82179FDF-F3E3-3869-5E8D-1F002FB70F06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29" creationId="{4B5232C1-5AD9-3EBB-5AA2-71A6FCAB236D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30" creationId="{6EF46A78-4FAC-714D-83A3-57EEBBC539C0}"/>
          </ac:inkMkLst>
        </pc:inkChg>
        <pc:inkChg chg="del">
          <ac:chgData name="Pham Nam" userId="5cac5b153125fddf" providerId="LiveId" clId="{01F42313-215D-4990-B019-5FBA36E0037C}" dt="2022-08-14T12:48:04.927" v="1713" actId="478"/>
          <ac:inkMkLst>
            <pc:docMk/>
            <pc:sldMk cId="1369217540" sldId="353"/>
            <ac:inkMk id="131" creationId="{7146A6E1-AF4D-F450-B2D2-37C9DA65C6DA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75" creationId="{6FB055D8-5B67-4FA8-D52D-01FF07EAA74A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76" creationId="{E860F10A-B48F-B1A4-8D4B-C6E0B83BF093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77" creationId="{44B395D3-7904-912F-4CBC-1C8B5849CFA2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78" creationId="{66423AE8-23EE-46E7-6BDE-3C080EAEEA08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79" creationId="{BD391ECD-BEB5-E001-445C-22FDA7B33AD6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81" creationId="{31DD2456-85AF-2280-FD56-17A8A20784A5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82" creationId="{F91D347C-A24D-1AB9-0CB6-DFA084515C72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83" creationId="{CB403145-758C-D27C-15BA-DDDF71F49BC7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85" creationId="{6482BFFF-3A0B-5D86-F8A4-59A58D75BA88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86" creationId="{7A371123-434F-4D48-E472-8C4575414146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87" creationId="{4BC3CE09-1C62-7B53-C79E-A5558BE894DE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88" creationId="{4BA28940-9FFC-4DB5-4A5F-6104265BFF2C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89" creationId="{E969D65F-9B11-4307-BE81-D95D5CEE812B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91" creationId="{69BA431E-A643-58C1-82DB-D269A59DF6C3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92" creationId="{BE1331CD-00D3-1787-B8EE-9176ED209AF9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93" creationId="{BDD4B6BB-7E0B-167C-3D5E-A6DC7771CD1C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94" creationId="{831E5B3F-11F8-D9BF-E8C3-1288E5292565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196" creationId="{52E37AB1-D4B6-DD53-ECDF-A1ABF8781407}"/>
          </ac:inkMkLst>
        </pc:inkChg>
        <pc:inkChg chg="del">
          <ac:chgData name="Pham Nam" userId="5cac5b153125fddf" providerId="LiveId" clId="{01F42313-215D-4990-B019-5FBA36E0037C}" dt="2022-08-14T12:47:57.988" v="1711" actId="478"/>
          <ac:inkMkLst>
            <pc:docMk/>
            <pc:sldMk cId="1369217540" sldId="353"/>
            <ac:inkMk id="216" creationId="{F90285BD-4BEC-2920-5FEF-8E99610C1E84}"/>
          </ac:inkMkLst>
        </pc:ink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EFF192-8025-4B0A-92F9-99AB313E050F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EFCB74-172F-4123-96D7-184ACAFE10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27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D1F7F18-CCB7-414F-B16B-64885FE5FED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01448" y="-90897"/>
            <a:ext cx="12613690" cy="7095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805BF-682A-40E7-A8E6-EFFF65BEC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ACBDF3-D54A-4F8A-9ACC-26F0AF542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DE62C5-69E7-4A83-8593-17810131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4EA7C-0BEB-441A-8A40-755387E1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DC6656-9747-40E9-A931-748DC0D7F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36E4766-883B-4D27-9EF0-95A9BD22266C}"/>
              </a:ext>
            </a:extLst>
          </p:cNvPr>
          <p:cNvSpPr/>
          <p:nvPr userDrawn="1"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60B90A4-B235-5154-F9E3-F87C591FAD8E}"/>
              </a:ext>
            </a:extLst>
          </p:cNvPr>
          <p:cNvSpPr/>
          <p:nvPr userDrawn="1"/>
        </p:nvSpPr>
        <p:spPr>
          <a:xfrm>
            <a:off x="11307891" y="136525"/>
            <a:ext cx="982554" cy="1147043"/>
          </a:xfrm>
          <a:prstGeom prst="ellipse">
            <a:avLst/>
          </a:prstGeom>
          <a:solidFill>
            <a:srgbClr val="29AD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441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6C6A0C5-A58D-497D-87A0-F926B583C14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AED18E-A2B7-4E79-BCB2-5A940B92F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76CAEA-67BE-4816-B1E7-41658737EA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57672-735A-48CF-B4BE-6D3607120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E929CE-D546-45E7-9512-43EAA33AD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B64245-321E-4D0A-977E-D09E6120C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840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3AE678F-A982-4A11-B6D5-E4EA8E0CAAC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01CF19-F0A5-4049-B00B-5887BAD1E9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CFEB78-67CD-4D61-A945-C99A96A6C1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EC5EB8-55E4-40D3-9444-A75EEE310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24AE4C-470C-4596-927E-BEBE02463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48276C-9A0E-4BF6-88D9-D4C27235E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670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149D5-D9AD-4ACB-B6FF-2DAC3709B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4FFB89-B9BD-4AE7-AEE1-E3D3BB9C45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55F649-BCD4-4DF4-9D3A-5A1788C1E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077461-4DD8-41EB-BB6D-74D8AE1E75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960BD7-E350-4338-AE4E-097AA1748B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9C91111-8CC6-49E8-AFF4-460D7AA5C4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B47E37-C210-4655-8E14-302E21E83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78A9EA-D7E5-4BBD-AB42-C9A78E6B6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878C85-2C2D-4555-91B2-7F695AA418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3128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8198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4532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2DD92D-CB11-4825-A48A-651A8410E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B2DDC4-A3D2-4682-8945-C0DA250DA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78F52F-B27B-49CB-A3E9-CD723026A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561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38A83D-B1BD-46AF-9B04-690C8CE8E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369FEE-1515-4398-953A-3B8604E0B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5AF395-FE11-4E4D-8D74-BFCA29B70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9140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E5D45AB-AD0C-43BD-9C71-577057BE2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1C994C8-55A9-4DE7-A292-E46EFB616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0AFCDF-7718-40FD-9C0C-F867AE621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5105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8AC8DE-6E65-40FA-970C-7DD78403A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6379B1-A738-45D1-9C4D-7A96F3D6F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3EE0E8-8B6F-4941-AE51-E8A78DF2C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492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7FD9B6-FCA8-493A-8121-06350FF8D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BAF242-37ED-4A7C-8CB1-E0E053739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786D51-30FA-4C5E-AA2C-4F456027D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000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84879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336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0497BF-46D2-4ED7-92A6-A0DF26DB8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C497B6-F20A-41CF-BF5E-E84D9A71A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0B5738-71BB-4769-8CEA-5E666A5EB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984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6C8062-9A78-4204-B41B-1281F0529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8CE470-79B5-4EC6-A8D6-3CDD3BC8D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23C154-4DC8-4458-89AB-A8E9B3F91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4523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11AE00-ACD7-4A15-B185-BC11A1F04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37F78-7CCD-411A-9584-8030271C4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E8F386-8401-4BD2-A118-F02C56B88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699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520DE-DAA5-40CC-A3CE-E592942F4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67F7B6-A811-4FA8-B655-68D93BFD5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BD84E9-52C2-4612-8A21-06EFD27EA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2791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11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6B4D996-D27A-45F3-8A94-7114A45F776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AFCBFE-611A-4CAB-A894-937638D9F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E8545-01CE-4FAF-BFB4-D08B76DD53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9B6410-3F70-4DB6-82F8-946CB7F5F4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48675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BDD0EC9-AAF6-4028-9E61-DCAAC850977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638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406D12-DD67-40A6-97ED-B7D5D446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CBBF0A-4F4C-440C-AEB2-3BB590C3D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FB3446-FD4B-4976-AEB2-B88314DB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E683C8-11B5-46C6-8BB4-D1474691F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C26DA4-DFC7-4240-8A46-029882411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1578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58C8D-0F65-41F2-8D2B-8E662F01D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23DC4F-F04B-4EF7-855D-738F4446D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48651F-A381-4808-8187-C91BA0034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A18D3B-4ACD-4E73-89EB-965186A19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14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56D94F5-CFF9-40EA-9987-8B1A63E88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20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7524DFA-13F6-43C0-9053-95A339ACE8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3A6E64-5B43-4BA6-8890-55DEB65FE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379167-2151-44FC-BF25-DFD27049F4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6E8D4D-9575-44FE-80EF-A5E5D37744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0DF73A-77BC-4174-B01E-823EE96F1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88BB73-AA98-40B8-86A0-7E9FF8C4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D71948-3005-4AD2-A429-FBDF9FC90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925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CD88A7-8EBB-43E1-AB26-941303AA5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DBF4CA-4B3B-47DC-AC91-7CC00B69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4900BA-A396-46B0-A22B-E6A8AD387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F30CA7-1F4D-40C1-9A6A-040327EAE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1032F2-F618-4746-9BAE-D6D1CB3D4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2D1357-92FD-4B75-BF6D-B58B30699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C0E1B-A2C9-4098-AFC0-7ED63619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424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/>
              <a:t>1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3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85" r:id="rId3"/>
    <p:sldLayoutId id="2147483652" r:id="rId4"/>
    <p:sldLayoutId id="2147483651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5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974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7.wmf"/><Relationship Id="rId3" Type="http://schemas.openxmlformats.org/officeDocument/2006/relationships/image" Target="../media/image12.gi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3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6.wmf"/><Relationship Id="rId5" Type="http://schemas.openxmlformats.org/officeDocument/2006/relationships/image" Target="../media/image24.gi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3.gif"/><Relationship Id="rId9" Type="http://schemas.openxmlformats.org/officeDocument/2006/relationships/image" Target="../media/image35.wmf"/><Relationship Id="rId1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5" Type="http://schemas.openxmlformats.org/officeDocument/2006/relationships/image" Target="../media/image13.gif"/><Relationship Id="rId4" Type="http://schemas.openxmlformats.org/officeDocument/2006/relationships/image" Target="../media/image12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2.gi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7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4.gi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gif"/><Relationship Id="rId15" Type="http://schemas.openxmlformats.org/officeDocument/2006/relationships/image" Target="../media/image22.png"/><Relationship Id="rId10" Type="http://schemas.openxmlformats.org/officeDocument/2006/relationships/image" Target="../media/image26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2.wmf"/><Relationship Id="rId3" Type="http://schemas.openxmlformats.org/officeDocument/2006/relationships/image" Target="../media/image12.gi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23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1.wmf"/><Relationship Id="rId5" Type="http://schemas.openxmlformats.org/officeDocument/2006/relationships/image" Target="../media/image24.gi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3.gi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E8290B9B-78D3-47BF-8F38-E7F0A7E750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07703" y="1657628"/>
            <a:ext cx="9144000" cy="1655762"/>
          </a:xfrm>
        </p:spPr>
        <p:txBody>
          <a:bodyPr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90"/>
              <a:buFont typeface="Arial"/>
              <a:buNone/>
            </a:pPr>
            <a:r>
              <a:rPr lang="en-US" sz="52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Tuần</a:t>
            </a:r>
            <a:r>
              <a:rPr lang="en-US" sz="5200" b="1" dirty="0">
                <a:solidFill>
                  <a:srgbClr val="002060"/>
                </a:solidFill>
                <a:latin typeface="UTM Avo" panose="02040603050506020204" pitchFamily="18" charset="0"/>
              </a:rPr>
              <a:t> 1</a:t>
            </a:r>
          </a:p>
          <a:p>
            <a:pPr algn="ctr" defTabSz="914377">
              <a:lnSpc>
                <a:spcPct val="150000"/>
              </a:lnSpc>
              <a:defRPr/>
            </a:pP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1: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ập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hợp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–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iết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2</a:t>
            </a:r>
            <a:endParaRPr lang="en-US" sz="5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AC7166-F503-422D-BDE1-A83D50999971}"/>
              </a:ext>
            </a:extLst>
          </p:cNvPr>
          <p:cNvSpPr/>
          <p:nvPr/>
        </p:nvSpPr>
        <p:spPr>
          <a:xfrm>
            <a:off x="9662588" y="146251"/>
            <a:ext cx="16626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 6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101047-25E6-45B1-9FAC-C1D2B827DC01}"/>
              </a:ext>
            </a:extLst>
          </p:cNvPr>
          <p:cNvSpPr/>
          <p:nvPr/>
        </p:nvSpPr>
        <p:spPr>
          <a:xfrm>
            <a:off x="10299916" y="628964"/>
            <a:ext cx="990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527002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560443" y="444768"/>
            <a:ext cx="8040757" cy="1963817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CHÍ THÌ NÊN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1222" y="2789727"/>
            <a:ext cx="2934336" cy="293433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7664" y="2566219"/>
            <a:ext cx="2934336" cy="293433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17030"/>
              </p:ext>
            </p:extLst>
          </p:nvPr>
        </p:nvGraphicFramePr>
        <p:xfrm>
          <a:off x="2348444" y="2755346"/>
          <a:ext cx="61483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79360" progId="Equation.DSMT4">
                  <p:embed/>
                </p:oleObj>
              </mc:Choice>
              <mc:Fallback>
                <p:oleObj name="Equation" r:id="rId6" imgW="179064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8444" y="2755346"/>
                        <a:ext cx="6148387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81169"/>
              </p:ext>
            </p:extLst>
          </p:nvPr>
        </p:nvGraphicFramePr>
        <p:xfrm>
          <a:off x="2368492" y="3805295"/>
          <a:ext cx="4362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279360" progId="Equation.DSMT4">
                  <p:embed/>
                </p:oleObj>
              </mc:Choice>
              <mc:Fallback>
                <p:oleObj name="Equation" r:id="rId8" imgW="13842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8492" y="3805295"/>
                        <a:ext cx="4362450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38121"/>
              </p:ext>
            </p:extLst>
          </p:nvPr>
        </p:nvGraphicFramePr>
        <p:xfrm>
          <a:off x="2322477" y="4800921"/>
          <a:ext cx="65166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840" imgH="279360" progId="Equation.DSMT4">
                  <p:embed/>
                </p:oleObj>
              </mc:Choice>
              <mc:Fallback>
                <p:oleObj name="Equation" r:id="rId10" imgW="20318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22477" y="4800921"/>
                        <a:ext cx="6516687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17082"/>
              </p:ext>
            </p:extLst>
          </p:nvPr>
        </p:nvGraphicFramePr>
        <p:xfrm>
          <a:off x="2348444" y="5742075"/>
          <a:ext cx="62817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279360" progId="Equation.DSMT4">
                  <p:embed/>
                </p:oleObj>
              </mc:Choice>
              <mc:Fallback>
                <p:oleObj name="Equation" r:id="rId12" imgW="199368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48444" y="5742075"/>
                        <a:ext cx="6281737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209448" y="5678253"/>
            <a:ext cx="811162" cy="840658"/>
          </a:xfrm>
          <a:prstGeom prst="ellipse">
            <a:avLst/>
          </a:prstGeom>
          <a:solidFill>
            <a:schemeClr val="accent1"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605"/>
            <a:ext cx="12858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05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0FC659F-59EC-4D6D-8AEB-23C5B73084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840855"/>
            <a:ext cx="9144000" cy="899928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FF8119"/>
                </a:solidFill>
              </a:rPr>
              <a:t>Hoc10 </a:t>
            </a:r>
            <a:r>
              <a:rPr lang="en-US" sz="4800" b="1" dirty="0" err="1">
                <a:solidFill>
                  <a:srgbClr val="FF8119"/>
                </a:solidFill>
              </a:rPr>
              <a:t>chú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cá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em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họ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tốt</a:t>
            </a:r>
            <a:r>
              <a:rPr lang="en-US" sz="4800" b="1" dirty="0">
                <a:solidFill>
                  <a:srgbClr val="FF8119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92578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bject 2">
            <a:extLst>
              <a:ext uri="{FF2B5EF4-FFF2-40B4-BE49-F238E27FC236}">
                <a16:creationId xmlns:a16="http://schemas.microsoft.com/office/drawing/2014/main" id="{5B47DD4F-471D-4DDD-98AA-79C6572FC7D7}"/>
              </a:ext>
            </a:extLst>
          </p:cNvPr>
          <p:cNvSpPr/>
          <p:nvPr/>
        </p:nvSpPr>
        <p:spPr>
          <a:xfrm>
            <a:off x="3778192" y="292837"/>
            <a:ext cx="4635616" cy="762294"/>
          </a:xfrm>
          <a:custGeom>
            <a:avLst/>
            <a:gdLst/>
            <a:ahLst/>
            <a:cxnLst/>
            <a:rect l="l" t="t" r="r" b="b"/>
            <a:pathLst>
              <a:path w="4289425" h="575945">
                <a:moveTo>
                  <a:pt x="4192955" y="0"/>
                </a:moveTo>
                <a:lnTo>
                  <a:pt x="95959" y="0"/>
                </a:lnTo>
                <a:lnTo>
                  <a:pt x="58609" y="7539"/>
                </a:lnTo>
                <a:lnTo>
                  <a:pt x="28107" y="28106"/>
                </a:lnTo>
                <a:lnTo>
                  <a:pt x="7541" y="58623"/>
                </a:lnTo>
                <a:lnTo>
                  <a:pt x="0" y="96015"/>
                </a:lnTo>
                <a:lnTo>
                  <a:pt x="0" y="479741"/>
                </a:lnTo>
                <a:lnTo>
                  <a:pt x="7541" y="517132"/>
                </a:lnTo>
                <a:lnTo>
                  <a:pt x="28107" y="547650"/>
                </a:lnTo>
                <a:lnTo>
                  <a:pt x="58609" y="568217"/>
                </a:lnTo>
                <a:lnTo>
                  <a:pt x="95959" y="575756"/>
                </a:lnTo>
                <a:lnTo>
                  <a:pt x="4192955" y="575756"/>
                </a:lnTo>
                <a:lnTo>
                  <a:pt x="4230346" y="568217"/>
                </a:lnTo>
                <a:lnTo>
                  <a:pt x="4260863" y="547650"/>
                </a:lnTo>
                <a:lnTo>
                  <a:pt x="4281430" y="517132"/>
                </a:lnTo>
                <a:lnTo>
                  <a:pt x="4288970" y="479741"/>
                </a:lnTo>
                <a:lnTo>
                  <a:pt x="4288970" y="96015"/>
                </a:lnTo>
                <a:lnTo>
                  <a:pt x="4281430" y="58623"/>
                </a:lnTo>
                <a:lnTo>
                  <a:pt x="4260863" y="28106"/>
                </a:lnTo>
                <a:lnTo>
                  <a:pt x="4230346" y="7539"/>
                </a:lnTo>
                <a:lnTo>
                  <a:pt x="4192955" y="0"/>
                </a:lnTo>
                <a:close/>
              </a:path>
            </a:pathLst>
          </a:custGeom>
          <a:solidFill>
            <a:srgbClr val="FFD246"/>
          </a:solidFill>
        </p:spPr>
        <p:txBody>
          <a:bodyPr wrap="square" lIns="0" tIns="0" rIns="0" bIns="0" rtlCol="0"/>
          <a:lstStyle/>
          <a:p>
            <a:endParaRPr sz="1634"/>
          </a:p>
        </p:txBody>
      </p:sp>
      <p:sp>
        <p:nvSpPr>
          <p:cNvPr id="18" name="object 3">
            <a:extLst>
              <a:ext uri="{FF2B5EF4-FFF2-40B4-BE49-F238E27FC236}">
                <a16:creationId xmlns:a16="http://schemas.microsoft.com/office/drawing/2014/main" id="{B99E935A-FD4E-48B8-878A-D0A9FD97393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096856" y="450684"/>
            <a:ext cx="3998288" cy="446599"/>
          </a:xfrm>
          <a:prstGeom prst="rect">
            <a:avLst/>
          </a:prstGeom>
        </p:spPr>
        <p:txBody>
          <a:bodyPr vert="horz" wrap="square" lIns="0" tIns="15560" rIns="0" bIns="0" rtlCol="0" anchor="b">
            <a:spAutoFit/>
          </a:bodyPr>
          <a:lstStyle/>
          <a:p>
            <a:pPr marL="11527">
              <a:lnSpc>
                <a:spcPct val="100000"/>
              </a:lnSpc>
              <a:spcBef>
                <a:spcPts val="123"/>
              </a:spcBef>
            </a:pPr>
            <a:r>
              <a:rPr lang="en-US"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bject 4">
            <a:extLst>
              <a:ext uri="{FF2B5EF4-FFF2-40B4-BE49-F238E27FC236}">
                <a16:creationId xmlns:a16="http://schemas.microsoft.com/office/drawing/2014/main" id="{6B8E326D-9A8F-4669-9BBE-977DC5C40ED9}"/>
              </a:ext>
            </a:extLst>
          </p:cNvPr>
          <p:cNvSpPr txBox="1"/>
          <p:nvPr/>
        </p:nvSpPr>
        <p:spPr>
          <a:xfrm>
            <a:off x="1675100" y="1276443"/>
            <a:ext cx="9239364" cy="438649"/>
          </a:xfrm>
          <a:prstGeom prst="rect">
            <a:avLst/>
          </a:prstGeom>
        </p:spPr>
        <p:txBody>
          <a:bodyPr vert="horz" wrap="square" lIns="0" tIns="46104" rIns="0" bIns="0" rtlCol="0">
            <a:spAutoFit/>
          </a:bodyPr>
          <a:lstStyle/>
          <a:p>
            <a:pPr marL="11527" marR="4611">
              <a:lnSpc>
                <a:spcPct val="91400"/>
              </a:lnSpc>
              <a:spcBef>
                <a:spcPts val="363"/>
              </a:spcBef>
            </a:pPr>
            <a:r>
              <a:rPr sz="2800" b="1" spc="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sz="2800" b="1" spc="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spc="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spc="-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spc="-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spc="-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spc="-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spc="-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spc="-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spc="-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-9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spc="-9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bject 9">
            <a:extLst>
              <a:ext uri="{FF2B5EF4-FFF2-40B4-BE49-F238E27FC236}">
                <a16:creationId xmlns:a16="http://schemas.microsoft.com/office/drawing/2014/main" id="{7EFB0668-BA9E-4507-AC99-A4FEAAF9B13A}"/>
              </a:ext>
            </a:extLst>
          </p:cNvPr>
          <p:cNvSpPr/>
          <p:nvPr/>
        </p:nvSpPr>
        <p:spPr>
          <a:xfrm>
            <a:off x="658437" y="939153"/>
            <a:ext cx="817881" cy="111322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4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E507AFB7-4AA3-4306-A225-D62F7D5B41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18" y="1715092"/>
            <a:ext cx="8085714" cy="2733333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A075AF0-8E9C-40BF-8C22-0E617FFF8F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020" y="4448425"/>
            <a:ext cx="9609524" cy="22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09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39FAAA-FCB3-715E-DFF6-F4142DD099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932" y="1397825"/>
            <a:ext cx="9586136" cy="2868906"/>
          </a:xfrm>
          <a:prstGeom prst="rect">
            <a:avLst/>
          </a:prstGeom>
        </p:spPr>
      </p:pic>
      <p:sp>
        <p:nvSpPr>
          <p:cNvPr id="64" name="AutoShape 4" descr="Bouquet">
            <a:extLst>
              <a:ext uri="{FF2B5EF4-FFF2-40B4-BE49-F238E27FC236}">
                <a16:creationId xmlns:a16="http://schemas.microsoft.com/office/drawing/2014/main" id="{9C0689B1-A516-492B-A104-EB5935720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881" y="108488"/>
            <a:ext cx="9144000" cy="708025"/>
          </a:xfrm>
          <a:prstGeom prst="bevel">
            <a:avLst>
              <a:gd name="adj" fmla="val 125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</a:t>
            </a:r>
          </a:p>
        </p:txBody>
      </p:sp>
      <p:sp>
        <p:nvSpPr>
          <p:cNvPr id="65" name="Text Box 3">
            <a:extLst>
              <a:ext uri="{FF2B5EF4-FFF2-40B4-BE49-F238E27FC236}">
                <a16:creationId xmlns:a16="http://schemas.microsoft.com/office/drawing/2014/main" id="{601AD2A1-24A0-46A2-8583-8F22594ED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5796" y="689800"/>
            <a:ext cx="3022169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:</a:t>
            </a:r>
          </a:p>
        </p:txBody>
      </p:sp>
      <p:sp>
        <p:nvSpPr>
          <p:cNvPr id="67" name="Text Box 3">
            <a:extLst>
              <a:ext uri="{FF2B5EF4-FFF2-40B4-BE49-F238E27FC236}">
                <a16:creationId xmlns:a16="http://schemas.microsoft.com/office/drawing/2014/main" id="{F91C4330-6765-4EE9-84E6-A00B15DA8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893" y="3813570"/>
            <a:ext cx="11882107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a) A = {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;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;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;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; </a:t>
            </a:r>
            <a:r>
              <a:rPr lang="en-US" altLang="en-US" sz="24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 thang}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b) B = {N; H; A; T; R; G}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3333FF"/>
                </a:solidFill>
                <a:latin typeface="Times New Roman" panose="02020603050405020304" pitchFamily="18" charset="0"/>
              </a:rPr>
              <a:t>c) C = {4; 5; 6}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ý: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ầ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4135829-3F3B-4E99-8D23-36A09A354A00}"/>
              </a:ext>
            </a:extLst>
          </p:cNvPr>
          <p:cNvSpPr txBox="1"/>
          <p:nvPr/>
        </p:nvSpPr>
        <p:spPr>
          <a:xfrm>
            <a:off x="152544" y="891822"/>
            <a:ext cx="3242590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600" b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ài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b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SGK</a:t>
            </a:r>
            <a:r>
              <a:rPr lang="en-US" sz="26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 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vi-VN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26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70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Bouquet">
            <a:extLst>
              <a:ext uri="{FF2B5EF4-FFF2-40B4-BE49-F238E27FC236}">
                <a16:creationId xmlns:a16="http://schemas.microsoft.com/office/drawing/2014/main" id="{A7C7BA50-63A7-4167-8FA2-AAD68131E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2595" y="674545"/>
            <a:ext cx="9144000" cy="708025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2755B26-2C2B-4BBA-B14F-5E9A5A8D8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480" y="1541334"/>
            <a:ext cx="2546229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FBE01930-30E2-4922-A78F-9B11E518C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34" y="3010927"/>
            <a:ext cx="124451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Cho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</a:rPr>
              <a:t> A = { 11; 13; 17; 19}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</a:rPr>
              <a:t>        ,   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íc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o</a:t>
            </a:r>
            <a:r>
              <a:rPr lang="en-US" altLang="en-US" sz="2800" dirty="0">
                <a:latin typeface="Times New Roman" panose="02020603050405020304" pitchFamily="18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E1E7783-CC14-4DAC-B347-CD174922ADED}"/>
                  </a:ext>
                </a:extLst>
              </p:cNvPr>
              <p:cNvSpPr/>
              <p:nvPr/>
            </p:nvSpPr>
            <p:spPr>
              <a:xfrm>
                <a:off x="7746520" y="3051995"/>
                <a:ext cx="428785" cy="35196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altLang="en-US" sz="32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</a:rPr>
                  <a:t> </a:t>
                </a:r>
                <a:endParaRPr lang="en-US" sz="3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E1E7783-CC14-4DAC-B347-CD174922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6520" y="3051995"/>
                <a:ext cx="428785" cy="3519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9B776409-6E86-413A-9577-BDF83F98DA11}"/>
              </a:ext>
            </a:extLst>
          </p:cNvPr>
          <p:cNvSpPr/>
          <p:nvPr/>
        </p:nvSpPr>
        <p:spPr>
          <a:xfrm>
            <a:off x="8451453" y="3060344"/>
            <a:ext cx="428786" cy="3519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sz="3200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</a:t>
            </a:r>
            <a:endParaRPr lang="en-US" sz="30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20B7344-BD53-4222-9368-AD221CBFC1A8}"/>
              </a:ext>
            </a:extLst>
          </p:cNvPr>
          <p:cNvSpPr/>
          <p:nvPr/>
        </p:nvSpPr>
        <p:spPr>
          <a:xfrm>
            <a:off x="10971721" y="3060290"/>
            <a:ext cx="428785" cy="3519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/>
              <a:t>?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5BA4D119-54C0-4A25-B989-05EA2EADD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688" y="3438531"/>
            <a:ext cx="25269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a) 11        A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A998FB2-132C-4ED3-81B4-8A319E30C9B8}"/>
              </a:ext>
            </a:extLst>
          </p:cNvPr>
          <p:cNvSpPr/>
          <p:nvPr/>
        </p:nvSpPr>
        <p:spPr>
          <a:xfrm>
            <a:off x="1471248" y="3606467"/>
            <a:ext cx="495578" cy="44135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/>
              <a:t>?</a:t>
            </a: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C24D3D70-9398-4CDD-86B0-010FC79E6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044" y="3404329"/>
            <a:ext cx="25269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b) 12         A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7C6CA32-D7FD-42D1-839F-0527CABB3606}"/>
              </a:ext>
            </a:extLst>
          </p:cNvPr>
          <p:cNvSpPr/>
          <p:nvPr/>
        </p:nvSpPr>
        <p:spPr>
          <a:xfrm>
            <a:off x="4650029" y="3596312"/>
            <a:ext cx="530992" cy="4413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/>
              <a:t>?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7FAC93E5-5AF4-4327-83B1-993A8DD9B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7904" y="3412253"/>
            <a:ext cx="25269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c) 14        A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2B4A62C-6C16-4B48-B9F7-35DEAAE3F5C7}"/>
              </a:ext>
            </a:extLst>
          </p:cNvPr>
          <p:cNvSpPr/>
          <p:nvPr/>
        </p:nvSpPr>
        <p:spPr>
          <a:xfrm>
            <a:off x="7247679" y="3577938"/>
            <a:ext cx="498841" cy="42907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/>
              <a:t>?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605B7D06-3EE1-4B3B-9C33-DE1F96742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5764" y="3442909"/>
            <a:ext cx="25269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</a:rPr>
              <a:t>c) 19        A.</a:t>
            </a:r>
            <a:endParaRPr lang="en-US" altLang="en-US" sz="3000" dirty="0">
              <a:latin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1A5D15B-D401-4A44-A9B4-3F6620193161}"/>
              </a:ext>
            </a:extLst>
          </p:cNvPr>
          <p:cNvSpPr/>
          <p:nvPr/>
        </p:nvSpPr>
        <p:spPr>
          <a:xfrm>
            <a:off x="9860253" y="3608997"/>
            <a:ext cx="482817" cy="42907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/>
              <a:t>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6B8CF80-CA14-5DCE-A968-EB9EFEABCE12}"/>
              </a:ext>
            </a:extLst>
          </p:cNvPr>
          <p:cNvSpPr/>
          <p:nvPr/>
        </p:nvSpPr>
        <p:spPr>
          <a:xfrm>
            <a:off x="4684148" y="3620611"/>
            <a:ext cx="457041" cy="378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sz="3200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</a:t>
            </a:r>
            <a:endParaRPr lang="en-US" sz="3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55968E0-C774-51C1-00B1-B9FD713EE73C}"/>
              </a:ext>
            </a:extLst>
          </p:cNvPr>
          <p:cNvSpPr/>
          <p:nvPr/>
        </p:nvSpPr>
        <p:spPr>
          <a:xfrm>
            <a:off x="7289322" y="3602735"/>
            <a:ext cx="422694" cy="37835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sz="3200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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9EF0BF4-C7F4-A246-19FC-DB1231F88538}"/>
                  </a:ext>
                </a:extLst>
              </p:cNvPr>
              <p:cNvSpPr/>
              <p:nvPr/>
            </p:nvSpPr>
            <p:spPr>
              <a:xfrm>
                <a:off x="9944979" y="3620611"/>
                <a:ext cx="398091" cy="417051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9EF0BF4-C7F4-A246-19FC-DB1231F885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4979" y="3620611"/>
                <a:ext cx="398091" cy="4170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DC48DEF-5CC4-9143-D2B3-9AEFD71124A9}"/>
                  </a:ext>
                </a:extLst>
              </p:cNvPr>
              <p:cNvSpPr/>
              <p:nvPr/>
            </p:nvSpPr>
            <p:spPr>
              <a:xfrm>
                <a:off x="1567017" y="3648181"/>
                <a:ext cx="334546" cy="36273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DC48DEF-5CC4-9143-D2B3-9AEFD71124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017" y="3648181"/>
                <a:ext cx="334546" cy="3627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45DE7942-2541-47BE-F0AB-FD8511851687}"/>
              </a:ext>
            </a:extLst>
          </p:cNvPr>
          <p:cNvSpPr txBox="1"/>
          <p:nvPr/>
        </p:nvSpPr>
        <p:spPr>
          <a:xfrm>
            <a:off x="492321" y="2291709"/>
            <a:ext cx="3242590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600" b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ài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b="1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vi-VN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SGK</a:t>
            </a:r>
            <a:r>
              <a:rPr lang="en-US" sz="26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 </a:t>
            </a:r>
            <a:r>
              <a:rPr lang="en-US" sz="26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vi-VN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26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9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9" grpId="0"/>
      <p:bldP spid="10" grpId="0" animBg="1"/>
      <p:bldP spid="10" grpId="1" animBg="1"/>
      <p:bldP spid="11" grpId="0"/>
      <p:bldP spid="12" grpId="0" animBg="1"/>
      <p:bldP spid="12" grpId="1" animBg="1"/>
      <p:bldP spid="13" grpId="0"/>
      <p:bldP spid="14" grpId="0" animBg="1"/>
      <p:bldP spid="14" grpId="1" animBg="1"/>
      <p:bldP spid="18" grpId="0"/>
      <p:bldP spid="19" grpId="0" animBg="1"/>
      <p:bldP spid="19" grpId="1" animBg="1"/>
      <p:bldP spid="21" grpId="0" animBg="1"/>
      <p:bldP spid="22" grpId="0" animBg="1"/>
      <p:bldP spid="23" grpId="0" animBg="1"/>
      <p:bldP spid="23" grpId="1" animBg="1"/>
      <p:bldP spid="5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Bouquet">
            <a:extLst>
              <a:ext uri="{FF2B5EF4-FFF2-40B4-BE49-F238E27FC236}">
                <a16:creationId xmlns:a16="http://schemas.microsoft.com/office/drawing/2014/main" id="{B2D2A4EC-B5CB-4864-828C-8E1E915CD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9154"/>
            <a:ext cx="9144000" cy="708025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2C9AB48F-0D1B-4B74-A43C-DDDB29536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915" y="928690"/>
            <a:ext cx="3022169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B5157A-F21A-4148-BF5E-21010C742B1B}"/>
              </a:ext>
            </a:extLst>
          </p:cNvPr>
          <p:cNvSpPr txBox="1"/>
          <p:nvPr/>
        </p:nvSpPr>
        <p:spPr>
          <a:xfrm>
            <a:off x="514989" y="1147809"/>
            <a:ext cx="609858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à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r>
              <a:rPr lang="vi-VN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SGK-tr 8).</a:t>
            </a:r>
            <a:endParaRPr lang="en-US" sz="28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751631-7A66-4EEF-A86D-4A647DAFA0D3}"/>
              </a:ext>
            </a:extLst>
          </p:cNvPr>
          <p:cNvSpPr txBox="1"/>
          <p:nvPr/>
        </p:nvSpPr>
        <p:spPr>
          <a:xfrm>
            <a:off x="392624" y="1609336"/>
            <a:ext cx="11516862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ê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E112B2-448C-43CC-8054-D12071FB5047}"/>
                  </a:ext>
                </a:extLst>
              </p:cNvPr>
              <p:cNvSpPr txBox="1"/>
              <p:nvPr/>
            </p:nvSpPr>
            <p:spPr>
              <a:xfrm>
                <a:off x="72523" y="2314801"/>
                <a:ext cx="5887133" cy="620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A = {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5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| </m:t>
                    </m:r>
                    <m:r>
                      <a:rPr lang="en-US" sz="25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ự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ẵn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5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5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14</m:t>
                    </m:r>
                  </m:oMath>
                </a14:m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};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E112B2-448C-43CC-8054-D12071FB5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3" y="2314801"/>
                <a:ext cx="5887133" cy="620619"/>
              </a:xfrm>
              <a:prstGeom prst="rect">
                <a:avLst/>
              </a:prstGeom>
              <a:blipFill>
                <a:blip r:embed="rId3"/>
                <a:stretch>
                  <a:fillRect l="-1760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C5B468-1C4A-4912-A838-EE3067DDF281}"/>
                  </a:ext>
                </a:extLst>
              </p:cNvPr>
              <p:cNvSpPr txBox="1"/>
              <p:nvPr/>
            </p:nvSpPr>
            <p:spPr>
              <a:xfrm>
                <a:off x="72523" y="4362420"/>
                <a:ext cx="6904737" cy="620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 B = {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|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ự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n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ẵn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5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0&lt;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5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50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};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C5B468-1C4A-4912-A838-EE3067DDF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3" y="4362420"/>
                <a:ext cx="6904737" cy="620619"/>
              </a:xfrm>
              <a:prstGeom prst="rect">
                <a:avLst/>
              </a:prstGeom>
              <a:blipFill>
                <a:blip r:embed="rId4"/>
                <a:stretch>
                  <a:fillRect l="-1500" b="-19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2CD4987-3054-42D8-A771-E39E285F82A0}"/>
                  </a:ext>
                </a:extLst>
              </p:cNvPr>
              <p:cNvSpPr txBox="1"/>
              <p:nvPr/>
            </p:nvSpPr>
            <p:spPr>
              <a:xfrm>
                <a:off x="6559831" y="2309685"/>
                <a:ext cx="7117116" cy="620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= {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|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ự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n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ẻ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 x &lt;  15};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2CD4987-3054-42D8-A771-E39E285F8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9831" y="2309685"/>
                <a:ext cx="7117116" cy="620619"/>
              </a:xfrm>
              <a:prstGeom prst="rect">
                <a:avLst/>
              </a:prstGeom>
              <a:blipFill>
                <a:blip r:embed="rId5"/>
                <a:stretch>
                  <a:fillRect l="-1370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17A321-B898-43B2-93E0-F196A7F27008}"/>
                  </a:ext>
                </a:extLst>
              </p:cNvPr>
              <p:cNvSpPr txBox="1"/>
              <p:nvPr/>
            </p:nvSpPr>
            <p:spPr>
              <a:xfrm>
                <a:off x="6559831" y="4362420"/>
                <a:ext cx="7117116" cy="620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= {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|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ự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n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ẻ</a:t>
                </a:r>
                <a:r>
                  <a:rPr lang="en-US" sz="25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9 &lt; x &lt; 20}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17A321-B898-43B2-93E0-F196A7F270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9831" y="4362420"/>
                <a:ext cx="7117116" cy="620619"/>
              </a:xfrm>
              <a:prstGeom prst="rect">
                <a:avLst/>
              </a:prstGeom>
              <a:blipFill>
                <a:blip r:embed="rId6"/>
                <a:stretch>
                  <a:fillRect l="-1370" b="-19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19933E4-CB35-49C0-A185-EEC7C405AD7A}"/>
              </a:ext>
            </a:extLst>
          </p:cNvPr>
          <p:cNvSpPr txBox="1"/>
          <p:nvPr/>
        </p:nvSpPr>
        <p:spPr>
          <a:xfrm>
            <a:off x="392624" y="3010343"/>
            <a:ext cx="5084004" cy="6002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5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= {0; 2; 4; 6; 8; 10; 12}</a:t>
            </a:r>
            <a:r>
              <a:rPr lang="en-US" sz="2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C6A1F7-06F0-4C25-BF07-4DEDABA9A000}"/>
              </a:ext>
            </a:extLst>
          </p:cNvPr>
          <p:cNvSpPr txBox="1"/>
          <p:nvPr/>
        </p:nvSpPr>
        <p:spPr>
          <a:xfrm>
            <a:off x="392624" y="5109898"/>
            <a:ext cx="4454054" cy="6002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vi-VN" sz="25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 = {42; 44; 46; 48}</a:t>
            </a:r>
            <a:r>
              <a:rPr lang="en-US" sz="2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4155AF-9278-4DB8-B746-E3B83F05C3A5}"/>
              </a:ext>
            </a:extLst>
          </p:cNvPr>
          <p:cNvSpPr txBox="1"/>
          <p:nvPr/>
        </p:nvSpPr>
        <p:spPr>
          <a:xfrm>
            <a:off x="6977260" y="3010343"/>
            <a:ext cx="6338806" cy="6002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vi-VN" sz="2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5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= {1; 3; 5; 7; 9; 11; 13}</a:t>
            </a:r>
            <a:r>
              <a:rPr lang="en-US" sz="2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1B3A82-D42A-48ED-BF64-F732B0CDFDC3}"/>
              </a:ext>
            </a:extLst>
          </p:cNvPr>
          <p:cNvSpPr txBox="1"/>
          <p:nvPr/>
        </p:nvSpPr>
        <p:spPr>
          <a:xfrm>
            <a:off x="6977260" y="5109897"/>
            <a:ext cx="5073112" cy="6002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vi-VN" sz="2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5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 = {11; 13; 15; 17; 19}</a:t>
            </a: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5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43FF5C4-A18E-2223-9047-27111719B72D}"/>
              </a:ext>
            </a:extLst>
          </p:cNvPr>
          <p:cNvCxnSpPr>
            <a:cxnSpLocks/>
          </p:cNvCxnSpPr>
          <p:nvPr/>
        </p:nvCxnSpPr>
        <p:spPr>
          <a:xfrm>
            <a:off x="6480312" y="2309685"/>
            <a:ext cx="0" cy="372336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99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Bouquet">
            <a:extLst>
              <a:ext uri="{FF2B5EF4-FFF2-40B4-BE49-F238E27FC236}">
                <a16:creationId xmlns:a16="http://schemas.microsoft.com/office/drawing/2014/main" id="{95B163A8-9310-4A67-957C-D40DFF890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6462" y="288301"/>
            <a:ext cx="8506109" cy="708025"/>
          </a:xfrm>
          <a:prstGeom prst="beve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TẬP HỢP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DB726F2A-C025-463C-B76B-134AB114D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406" y="812576"/>
            <a:ext cx="3022169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C0146D-0636-44B6-A775-9A8486E1C270}"/>
              </a:ext>
            </a:extLst>
          </p:cNvPr>
          <p:cNvSpPr txBox="1"/>
          <p:nvPr/>
        </p:nvSpPr>
        <p:spPr>
          <a:xfrm>
            <a:off x="238480" y="1031695"/>
            <a:ext cx="609858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à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  <a:r>
              <a:rPr lang="vi-VN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SGK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 8).</a:t>
            </a:r>
            <a:endParaRPr lang="en-US" sz="2800" dirty="0">
              <a:solidFill>
                <a:srgbClr val="0033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A7377D-77AD-4964-B0AD-8B7BA98390F1}"/>
              </a:ext>
            </a:extLst>
          </p:cNvPr>
          <p:cNvSpPr txBox="1"/>
          <p:nvPr/>
        </p:nvSpPr>
        <p:spPr>
          <a:xfrm>
            <a:off x="143218" y="1468370"/>
            <a:ext cx="12387687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r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2A3B95-33B8-4FFD-BA08-48667A40E240}"/>
              </a:ext>
            </a:extLst>
          </p:cNvPr>
          <p:cNvSpPr txBox="1"/>
          <p:nvPr/>
        </p:nvSpPr>
        <p:spPr>
          <a:xfrm>
            <a:off x="238480" y="1928659"/>
            <a:ext cx="3959305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A = {0; 3; 6; 9; 12; 15};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1A3345-9C17-4D95-A396-E03B1AD0F016}"/>
              </a:ext>
            </a:extLst>
          </p:cNvPr>
          <p:cNvSpPr txBox="1"/>
          <p:nvPr/>
        </p:nvSpPr>
        <p:spPr>
          <a:xfrm>
            <a:off x="238480" y="2966846"/>
            <a:ext cx="5987961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{5;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10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15;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20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25; 30};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4C90ED-B34D-4494-80EB-50CC3B6634C5}"/>
              </a:ext>
            </a:extLst>
          </p:cNvPr>
          <p:cNvSpPr txBox="1"/>
          <p:nvPr/>
        </p:nvSpPr>
        <p:spPr>
          <a:xfrm>
            <a:off x="293790" y="4133532"/>
            <a:ext cx="5987961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{10;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20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30;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40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50;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; 70; 80; 90};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D80B9A-17CC-4928-BD95-C774C6446DA9}"/>
              </a:ext>
            </a:extLst>
          </p:cNvPr>
          <p:cNvSpPr txBox="1"/>
          <p:nvPr/>
        </p:nvSpPr>
        <p:spPr>
          <a:xfrm>
            <a:off x="349100" y="5364834"/>
            <a:ext cx="6981475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{1;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9;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17}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D228A7-DF90-455F-8B1E-668366AC458A}"/>
                  </a:ext>
                </a:extLst>
              </p:cNvPr>
              <p:cNvSpPr txBox="1"/>
              <p:nvPr/>
            </p:nvSpPr>
            <p:spPr>
              <a:xfrm>
                <a:off x="470951" y="2560701"/>
                <a:ext cx="936878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= {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|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16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;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D228A7-DF90-455F-8B1E-668366AC4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51" y="2560701"/>
                <a:ext cx="9368787" cy="523220"/>
              </a:xfrm>
              <a:prstGeom prst="rect">
                <a:avLst/>
              </a:prstGeom>
              <a:blipFill>
                <a:blip r:embed="rId3"/>
                <a:stretch>
                  <a:fillRect l="-130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3E7B966-1696-419A-BDFD-40CF8E1BEEA6}"/>
                  </a:ext>
                </a:extLst>
              </p:cNvPr>
              <p:cNvSpPr txBox="1"/>
              <p:nvPr/>
            </p:nvSpPr>
            <p:spPr>
              <a:xfrm>
                <a:off x="470952" y="3712205"/>
                <a:ext cx="88511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 = {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| 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số tự nhiên chia hết cho 5,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35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}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3E7B966-1696-419A-BDFD-40CF8E1BE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52" y="3712205"/>
                <a:ext cx="8851158" cy="523220"/>
              </a:xfrm>
              <a:prstGeom prst="rect">
                <a:avLst/>
              </a:prstGeom>
              <a:blipFill>
                <a:blip r:embed="rId4"/>
                <a:stretch>
                  <a:fillRect l="-1377"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139B483-6C85-4C1B-8456-7626FCF7A993}"/>
                  </a:ext>
                </a:extLst>
              </p:cNvPr>
              <p:cNvSpPr txBox="1"/>
              <p:nvPr/>
            </p:nvSpPr>
            <p:spPr>
              <a:xfrm>
                <a:off x="617962" y="4824889"/>
                <a:ext cx="112249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 = {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| 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số tự nhiên chia hết cho 10,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&lt;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100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}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;</a:t>
                </a:r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139B483-6C85-4C1B-8456-7626FCF7A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62" y="4824889"/>
                <a:ext cx="11224938" cy="523220"/>
              </a:xfrm>
              <a:prstGeom prst="rect">
                <a:avLst/>
              </a:prstGeom>
              <a:blipFill>
                <a:blip r:embed="rId5"/>
                <a:stretch>
                  <a:fillRect l="-1086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E99D93-A498-4A3B-973D-5FAA95F61827}"/>
                  </a:ext>
                </a:extLst>
              </p:cNvPr>
              <p:cNvSpPr txBox="1"/>
              <p:nvPr/>
            </p:nvSpPr>
            <p:spPr>
              <a:xfrm>
                <a:off x="617962" y="5982602"/>
                <a:ext cx="11358690" cy="661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 = {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| </m:t>
                    </m:r>
                    <m:r>
                      <a:rPr lang="vi-VN" sz="28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các số tự nhiên hơn kém nhau 4 đơn vị,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&lt;</m:t>
                    </m:r>
                    <m:r>
                      <a:rPr lang="vi-VN" sz="28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vi-VN" sz="28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18</m:t>
                    </m:r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}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EE99D93-A498-4A3B-973D-5FAA95F61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62" y="5982602"/>
                <a:ext cx="11358690" cy="661207"/>
              </a:xfrm>
              <a:prstGeom prst="rect">
                <a:avLst/>
              </a:prstGeom>
              <a:blipFill>
                <a:blip r:embed="rId6"/>
                <a:stretch>
                  <a:fillRect l="-1073" b="-24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71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Ong</a:t>
            </a:r>
            <a:endParaRPr lang="en-US" sz="6600">
              <a:solidFill>
                <a:prstClr val="white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non</a:t>
            </a:r>
            <a:endParaRPr lang="en-US" sz="6600">
              <a:solidFill>
                <a:prstClr val="white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học</a:t>
            </a:r>
            <a:endParaRPr lang="en-US" sz="6600">
              <a:solidFill>
                <a:prstClr val="white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605"/>
            <a:ext cx="12858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906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494155" y="484145"/>
                <a:ext cx="7953374" cy="2082074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= {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}</a:t>
                </a:r>
              </a:p>
              <a:p>
                <a:endParaRPr lang="en-US" sz="3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5" y="484145"/>
                <a:ext cx="7953374" cy="2082074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4"/>
                <a:stretch>
                  <a:fillRect l="-611" t="-29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1222" y="2789727"/>
            <a:ext cx="2934336" cy="293433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7664" y="2566219"/>
            <a:ext cx="2934336" cy="293433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30995"/>
              </p:ext>
            </p:extLst>
          </p:nvPr>
        </p:nvGraphicFramePr>
        <p:xfrm>
          <a:off x="2475535" y="2869103"/>
          <a:ext cx="61928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240" imgH="279360" progId="Equation.DSMT4">
                  <p:embed/>
                </p:oleObj>
              </mc:Choice>
              <mc:Fallback>
                <p:oleObj name="Equation" r:id="rId7" imgW="180324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5535" y="2869103"/>
                        <a:ext cx="619283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7672"/>
              </p:ext>
            </p:extLst>
          </p:nvPr>
        </p:nvGraphicFramePr>
        <p:xfrm>
          <a:off x="2475535" y="3806411"/>
          <a:ext cx="61245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279360" progId="Equation.DSMT4">
                  <p:embed/>
                </p:oleObj>
              </mc:Choice>
              <mc:Fallback>
                <p:oleObj name="Equation" r:id="rId9" imgW="19429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5535" y="3806411"/>
                        <a:ext cx="61245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97031"/>
              </p:ext>
            </p:extLst>
          </p:nvPr>
        </p:nvGraphicFramePr>
        <p:xfrm>
          <a:off x="2475535" y="4647069"/>
          <a:ext cx="57848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279360" progId="Equation.DSMT4">
                  <p:embed/>
                </p:oleObj>
              </mc:Choice>
              <mc:Fallback>
                <p:oleObj name="Equation" r:id="rId11" imgW="18032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5535" y="4647069"/>
                        <a:ext cx="5784850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9616"/>
              </p:ext>
            </p:extLst>
          </p:nvPr>
        </p:nvGraphicFramePr>
        <p:xfrm>
          <a:off x="2450063" y="5575985"/>
          <a:ext cx="59229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79560" imgH="279360" progId="Equation.DSMT4">
                  <p:embed/>
                </p:oleObj>
              </mc:Choice>
              <mc:Fallback>
                <p:oleObj name="Equation" r:id="rId13" imgW="187956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0063" y="5575985"/>
                        <a:ext cx="592296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256503" y="3775587"/>
            <a:ext cx="811162" cy="840658"/>
          </a:xfrm>
          <a:prstGeom prst="ellipse">
            <a:avLst/>
          </a:prstGeom>
          <a:solidFill>
            <a:schemeClr val="accent1"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605"/>
            <a:ext cx="12858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192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94155" y="221226"/>
            <a:ext cx="7953374" cy="256850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1222" y="2789727"/>
            <a:ext cx="2934336" cy="293433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7664" y="2566219"/>
            <a:ext cx="2934336" cy="293433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73832"/>
              </p:ext>
            </p:extLst>
          </p:nvPr>
        </p:nvGraphicFramePr>
        <p:xfrm>
          <a:off x="1780698" y="1341758"/>
          <a:ext cx="738028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82400" progId="Equation.DSMT4">
                  <p:embed/>
                </p:oleObj>
              </mc:Choice>
              <mc:Fallback>
                <p:oleObj name="Equation" r:id="rId6" imgW="256536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0698" y="1341758"/>
                        <a:ext cx="7380288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46822"/>
              </p:ext>
            </p:extLst>
          </p:nvPr>
        </p:nvGraphicFramePr>
        <p:xfrm>
          <a:off x="2620962" y="2977688"/>
          <a:ext cx="69342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79360" progId="Equation.DSMT4">
                  <p:embed/>
                </p:oleObj>
              </mc:Choice>
              <mc:Fallback>
                <p:oleObj name="Equation" r:id="rId8" imgW="201924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0962" y="2977688"/>
                        <a:ext cx="6934200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49729"/>
              </p:ext>
            </p:extLst>
          </p:nvPr>
        </p:nvGraphicFramePr>
        <p:xfrm>
          <a:off x="2649914" y="3869483"/>
          <a:ext cx="48434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79360" progId="Equation.DSMT4">
                  <p:embed/>
                </p:oleObj>
              </mc:Choice>
              <mc:Fallback>
                <p:oleObj name="Equation" r:id="rId10" imgW="15364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9914" y="3869483"/>
                        <a:ext cx="4843462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58748"/>
              </p:ext>
            </p:extLst>
          </p:nvPr>
        </p:nvGraphicFramePr>
        <p:xfrm>
          <a:off x="2636838" y="4777871"/>
          <a:ext cx="72913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279360" progId="Equation.DSMT4">
                  <p:embed/>
                </p:oleObj>
              </mc:Choice>
              <mc:Fallback>
                <p:oleObj name="Equation" r:id="rId12" imgW="22730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6838" y="4777871"/>
                        <a:ext cx="7291387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3431"/>
              </p:ext>
            </p:extLst>
          </p:nvPr>
        </p:nvGraphicFramePr>
        <p:xfrm>
          <a:off x="2543289" y="5736734"/>
          <a:ext cx="65214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70000" imgH="279360" progId="Equation.DSMT4">
                  <p:embed/>
                </p:oleObj>
              </mc:Choice>
              <mc:Fallback>
                <p:oleObj name="Equation" r:id="rId14" imgW="207000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43289" y="5736734"/>
                        <a:ext cx="6521450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414048" y="4763217"/>
            <a:ext cx="811162" cy="840658"/>
          </a:xfrm>
          <a:prstGeom prst="ellipse">
            <a:avLst/>
          </a:prstGeom>
          <a:solidFill>
            <a:schemeClr val="accent1"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605"/>
            <a:ext cx="12858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3719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TM Avo">
      <a:majorFont>
        <a:latin typeface="UTM Avo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7</TotalTime>
  <Words>648</Words>
  <Application>Microsoft Office PowerPoint</Application>
  <PresentationFormat>Widescreen</PresentationFormat>
  <Paragraphs>6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Cambria Math</vt:lpstr>
      <vt:lpstr>VNI-Times</vt:lpstr>
      <vt:lpstr>Calibri</vt:lpstr>
      <vt:lpstr>Calibri Light</vt:lpstr>
      <vt:lpstr>UTM Avo</vt:lpstr>
      <vt:lpstr>Times New Roman</vt:lpstr>
      <vt:lpstr>Arial</vt:lpstr>
      <vt:lpstr>Office Theme</vt:lpstr>
      <vt:lpstr>1_Office Theme</vt:lpstr>
      <vt:lpstr>Equation</vt:lpstr>
      <vt:lpstr>PowerPoint Presentation</vt:lpstr>
      <vt:lpstr>NHẮC LẠI KIẾN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c10 chúc các em học tố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ảo Lại Thị</cp:lastModifiedBy>
  <cp:revision>296</cp:revision>
  <dcterms:created xsi:type="dcterms:W3CDTF">2021-11-01T08:16:43Z</dcterms:created>
  <dcterms:modified xsi:type="dcterms:W3CDTF">2022-11-01T04:58:00Z</dcterms:modified>
</cp:coreProperties>
</file>